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C3C02D" w14:textId="3532002B" w:rsidR="000174C8" w:rsidRPr="000174C8" w:rsidRDefault="00E8112B" w:rsidP="000174C8">
      <w:pPr>
        <w:spacing w:before="60" w:after="60" w:line="259" w:lineRule="auto"/>
        <w:jc w:val="center"/>
        <w:rPr>
          <w:b/>
          <w:bCs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A3D2EFC" wp14:editId="784070AE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81A357F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0174C8" w:rsidRPr="000174C8">
        <w:rPr>
          <w:b/>
          <w:bCs/>
          <w:color w:val="FF0000"/>
        </w:rPr>
        <w:t>CD1: THỰC HIỆN PHÉP TÍNH</w:t>
      </w:r>
    </w:p>
    <w:p w14:paraId="0D4BD84F" w14:textId="30E1D540" w:rsidR="005F5671" w:rsidRDefault="005F5671" w:rsidP="000174C8">
      <w:pPr>
        <w:spacing w:before="60" w:after="60" w:line="259" w:lineRule="auto"/>
        <w:jc w:val="center"/>
        <w:rPr>
          <w:b/>
          <w:bCs/>
          <w:color w:val="0000FF"/>
        </w:rPr>
      </w:pPr>
      <w:r w:rsidRPr="000174C8">
        <w:rPr>
          <w:b/>
          <w:bCs/>
          <w:color w:val="0000FF"/>
        </w:rPr>
        <w:t xml:space="preserve">DẠNG </w:t>
      </w:r>
      <w:r w:rsidR="009C7089" w:rsidRPr="000174C8">
        <w:rPr>
          <w:b/>
          <w:bCs/>
          <w:color w:val="0000FF"/>
        </w:rPr>
        <w:t>5</w:t>
      </w:r>
      <w:r w:rsidRPr="000174C8">
        <w:rPr>
          <w:b/>
          <w:bCs/>
          <w:color w:val="0000FF"/>
        </w:rPr>
        <w:t>: TÍNH T</w:t>
      </w:r>
      <w:r w:rsidR="009C7089" w:rsidRPr="000174C8">
        <w:rPr>
          <w:b/>
          <w:bCs/>
          <w:color w:val="0000FF"/>
        </w:rPr>
        <w:t>ỔNG TỰ NHIÊN DẠNG TÍCH</w:t>
      </w:r>
    </w:p>
    <w:p w14:paraId="19328485" w14:textId="77777777" w:rsidR="00A922BF" w:rsidRPr="000174C8" w:rsidRDefault="00A922BF" w:rsidP="000174C8">
      <w:pPr>
        <w:spacing w:before="60" w:after="60" w:line="259" w:lineRule="auto"/>
        <w:jc w:val="center"/>
        <w:rPr>
          <w:b/>
          <w:bCs/>
          <w:color w:val="0000FF"/>
        </w:rPr>
      </w:pPr>
    </w:p>
    <w:p w14:paraId="15AA7814" w14:textId="7D16C566" w:rsidR="00696F45" w:rsidRPr="000174C8" w:rsidRDefault="00696F45" w:rsidP="000174C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0174C8">
        <w:rPr>
          <w:b/>
          <w:color w:val="FF0000"/>
          <w:lang w:val="fr-FR"/>
        </w:rPr>
        <w:t xml:space="preserve">A. Trắc nghiệm </w:t>
      </w:r>
    </w:p>
    <w:p w14:paraId="38DD298F" w14:textId="77777777" w:rsidR="00696F45" w:rsidRPr="000174C8" w:rsidRDefault="00696F45" w:rsidP="000174C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0174C8">
        <w:rPr>
          <w:b/>
          <w:color w:val="FF0000"/>
        </w:rPr>
        <w:t>B. Tự luận</w:t>
      </w:r>
    </w:p>
    <w:p w14:paraId="1790162A" w14:textId="68AD410C" w:rsidR="00696F45" w:rsidRPr="000174C8" w:rsidRDefault="00696F45" w:rsidP="000174C8">
      <w:pPr>
        <w:spacing w:before="60" w:after="60" w:line="259" w:lineRule="auto"/>
        <w:ind w:left="993" w:hanging="993"/>
        <w:jc w:val="both"/>
        <w:outlineLvl w:val="1"/>
      </w:pPr>
      <w:r w:rsidRPr="000174C8">
        <w:rPr>
          <w:b/>
          <w:color w:val="0000FF"/>
        </w:rPr>
        <w:t>Câu 1.</w:t>
      </w:r>
      <w:r w:rsidR="000174C8" w:rsidRPr="000174C8">
        <w:rPr>
          <w:b/>
          <w:color w:val="0000FF"/>
        </w:rPr>
        <w:tab/>
      </w:r>
      <w:r w:rsidRPr="000174C8">
        <w:rPr>
          <w:b/>
          <w:color w:val="FF3399"/>
        </w:rPr>
        <w:t>(HSG 7 huyện Thanh Trì 2022 - 2023)</w:t>
      </w:r>
      <w:r w:rsidRPr="000174C8">
        <w:rPr>
          <w:color w:val="0000FF"/>
        </w:rPr>
        <w:tab/>
      </w:r>
    </w:p>
    <w:p w14:paraId="0DAEFA1D" w14:textId="7EB952D4" w:rsidR="00696F45" w:rsidRPr="000174C8" w:rsidRDefault="00696F45" w:rsidP="000174C8">
      <w:pPr>
        <w:spacing w:before="60" w:after="60" w:line="259" w:lineRule="auto"/>
        <w:ind w:left="992"/>
        <w:rPr>
          <w:position w:val="-6"/>
        </w:rPr>
      </w:pPr>
      <w:r w:rsidRPr="000174C8">
        <w:t xml:space="preserve">So sánh hai biểu thức </w:t>
      </w:r>
      <w:r w:rsidR="00A922BF" w:rsidRPr="00025957">
        <w:rPr>
          <w:position w:val="-4"/>
        </w:rPr>
        <w:object w:dxaOrig="240" w:dyaOrig="260" w14:anchorId="07AB9E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" o:title=""/>
          </v:shape>
          <o:OLEObject Type="Embed" ProgID="Equation.DSMT4" ShapeID="_x0000_i1025" DrawAspect="Content" ObjectID="_1792220122" r:id="rId9"/>
        </w:object>
      </w:r>
      <w:r w:rsidRPr="000174C8">
        <w:t xml:space="preserve"> và </w:t>
      </w:r>
      <w:r w:rsidR="00A922BF" w:rsidRPr="00025957">
        <w:rPr>
          <w:position w:val="-4"/>
        </w:rPr>
        <w:object w:dxaOrig="240" w:dyaOrig="260" w14:anchorId="5246D4EB">
          <v:shape id="_x0000_i102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0" o:title=""/>
          </v:shape>
          <o:OLEObject Type="Embed" ProgID="Equation.DSMT4" ShapeID="_x0000_i1026" DrawAspect="Content" ObjectID="_1792220123" r:id="rId11"/>
        </w:object>
      </w:r>
      <w:r w:rsidRPr="000174C8">
        <w:rPr>
          <w:rFonts w:eastAsiaTheme="minorEastAsia"/>
        </w:rPr>
        <w:t xml:space="preserve"> biết </w:t>
      </w:r>
      <w:r w:rsidR="00A922BF" w:rsidRPr="00A922BF">
        <w:rPr>
          <w:position w:val="-6"/>
        </w:rPr>
        <w:object w:dxaOrig="3640" w:dyaOrig="279" w14:anchorId="116711AD">
          <v:shape id="_x0000_i1027" type="#_x0000_t75" alt="OPL20U25GSXzBJYl68kk8uQGfFKzs7yb1M4KJWUiLk6ZEvGF+qCIPSnY57AbBFCvTW2023.14.95+K4lPs7H94VUqPe2XwIsfPRnrXQE//QTEXxb8/8N4CNc6FpgZahzpTjFhMzSA7T/nHJa11DE8Ng2TP3iAmRczFlmslSuUNOgUeb6yRvs0=" style="width:182.3pt;height:14.15pt" o:ole="">
            <v:imagedata r:id="rId12" o:title=""/>
          </v:shape>
          <o:OLEObject Type="Embed" ProgID="Equation.DSMT4" ShapeID="_x0000_i1027" DrawAspect="Content" ObjectID="_1792220124" r:id="rId13"/>
        </w:object>
      </w:r>
      <w:r w:rsidRPr="000174C8">
        <w:rPr>
          <w:rFonts w:eastAsiaTheme="minorEastAsia"/>
        </w:rPr>
        <w:t xml:space="preserve"> và </w:t>
      </w:r>
      <w:r w:rsidR="00A922BF" w:rsidRPr="00A922BF">
        <w:rPr>
          <w:position w:val="-6"/>
        </w:rPr>
        <w:object w:dxaOrig="3580" w:dyaOrig="279" w14:anchorId="6754857D">
          <v:shape id="_x0000_i1028" type="#_x0000_t75" alt="OPL20U25GSXzBJYl68kk8uQGfFKzs7yb1M4KJWUiLk6ZEvGF+qCIPSnY57AbBFCvTW2023.14.95+K4lPs7H94VUqPe2XwIsfPRnrXQE//QTEXxb8/8N4CNc6FpgZahzpTjFhMzSA7T/nHJa11DE8Ng2TP3iAmRczFlmslSuUNOgUeb6yRvs0=" style="width:179.4pt;height:14.15pt" o:ole="">
            <v:imagedata r:id="rId14" o:title=""/>
          </v:shape>
          <o:OLEObject Type="Embed" ProgID="Equation.DSMT4" ShapeID="_x0000_i1028" DrawAspect="Content" ObjectID="_1792220125" r:id="rId15"/>
        </w:object>
      </w:r>
    </w:p>
    <w:p w14:paraId="0CBDEE80" w14:textId="77777777" w:rsidR="00696F45" w:rsidRPr="000174C8" w:rsidRDefault="00696F45" w:rsidP="000174C8">
      <w:pPr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0174C8">
        <w:rPr>
          <w:rFonts w:eastAsia="Calibri"/>
          <w:b/>
          <w:color w:val="0000FF"/>
        </w:rPr>
        <w:t>Lời giải</w:t>
      </w:r>
    </w:p>
    <w:p w14:paraId="5AF27F01" w14:textId="5856F5F0" w:rsidR="000174C8" w:rsidRDefault="000174C8" w:rsidP="000174C8">
      <w:pPr>
        <w:spacing w:before="60" w:after="60" w:line="259" w:lineRule="auto"/>
        <w:ind w:left="992"/>
      </w:pPr>
      <w:r>
        <w:t xml:space="preserve">Ta có: </w:t>
      </w:r>
      <w:r w:rsidR="00A922BF" w:rsidRPr="00A922BF">
        <w:rPr>
          <w:position w:val="-6"/>
        </w:rPr>
        <w:object w:dxaOrig="3640" w:dyaOrig="279" w14:anchorId="4451681A">
          <v:shape id="_x0000_i1029" type="#_x0000_t75" alt="OPL20U25GSXzBJYl68kk8uQGfFKzs7yb1M4KJWUiLk6ZEvGF+qCIPSnY57AbBFCvTW2023.14.95+K4lPs7H94VUqPe2XwIsfPRnrXQE//QTEXxb8/8N4CNc6FpgZahzpTjFhMzSA7T/nHJa11DE8Ng2TP3iAmRczFlmslSuUNOgUeb6yRvs0=" style="width:182.3pt;height:14.15pt" o:ole="">
            <v:imagedata r:id="rId16" o:title=""/>
          </v:shape>
          <o:OLEObject Type="Embed" ProgID="Equation.DSMT4" ShapeID="_x0000_i1029" DrawAspect="Content" ObjectID="_1792220126" r:id="rId17"/>
        </w:object>
      </w:r>
    </w:p>
    <w:p w14:paraId="50D8EC12" w14:textId="2BF5BC6D" w:rsidR="000174C8" w:rsidRDefault="000174C8" w:rsidP="000174C8">
      <w:pPr>
        <w:spacing w:before="60" w:after="60" w:line="259" w:lineRule="auto"/>
        <w:ind w:left="992"/>
      </w:pPr>
      <w:r>
        <w:tab/>
      </w:r>
      <w:r w:rsidR="00A922BF" w:rsidRPr="00A922BF">
        <w:rPr>
          <w:position w:val="-6"/>
        </w:rPr>
        <w:object w:dxaOrig="3580" w:dyaOrig="279" w14:anchorId="1CB1080F">
          <v:shape id="_x0000_i1030" type="#_x0000_t75" alt="OPL20U25GSXzBJYl68kk8uQGfFKzs7yb1M4KJWUiLk6ZEvGF+qCIPSnY57AbBFCvTW2023.14.95+K4lPs7H94VUqPe2XwIsfPRnrXQE//QTEXxb8/8N4CNc6FpgZahzpTjFhMzSA7T/nHJa11DE8Ng2TP3iAmRczFlmslSuUNOgUeb6yRvs0=" style="width:179.4pt;height:14.15pt" o:ole="">
            <v:imagedata r:id="rId18" o:title=""/>
          </v:shape>
          <o:OLEObject Type="Embed" ProgID="Equation.DSMT4" ShapeID="_x0000_i1030" DrawAspect="Content" ObjectID="_1792220127" r:id="rId19"/>
        </w:object>
      </w:r>
    </w:p>
    <w:p w14:paraId="6D734E4F" w14:textId="25D05E14" w:rsidR="00696F45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38"/>
        </w:rPr>
        <w:object w:dxaOrig="4060" w:dyaOrig="620" w14:anchorId="308E3B77">
          <v:shape id="_x0000_i1031" type="#_x0000_t75" alt="OPL20U25GSXzBJYl68kk8uQGfFKzs7yb1M4KJWUiLk6ZEvGF+qCIPSnY57AbBFCvTW2023.14.95+K4lPs7H94VUqPe2XwIsfPRnrXQE//QTEXxb8/8N4CNc6FpgZahzpTjFhMzSA7T/nHJa11DE8Ng2TP3iAmRczFlmslSuUNOgUeb6yRvs0=" style="width:203.1pt;height:30.8pt" o:ole="">
            <v:imagedata r:id="rId20" o:title=""/>
          </v:shape>
          <o:OLEObject Type="Embed" ProgID="Equation.DSMT4" ShapeID="_x0000_i1031" DrawAspect="Content" ObjectID="_1792220128" r:id="rId21"/>
        </w:object>
      </w:r>
    </w:p>
    <w:bookmarkStart w:id="0" w:name="MTBlankEqn"/>
    <w:p w14:paraId="67617AF5" w14:textId="123C60F9" w:rsidR="00696F45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6"/>
        </w:rPr>
        <w:object w:dxaOrig="2780" w:dyaOrig="279" w14:anchorId="57B61248">
          <v:shape id="_x0000_i1032" type="#_x0000_t75" alt="OPL20U25GSXzBJYl68kk8uQGfFKzs7yb1M4KJWUiLk6ZEvGF+qCIPSnY57AbBFCvTW2023.14.95+K4lPs7H94VUqPe2XwIsfPRnrXQE//QTEXxb8/8N4CNc6FpgZahzpTjFhMzSA7T/nHJa11DE8Ng2TP3iAmRczFlmslSuUNOgUeb6yRvs0=" style="width:138.6pt;height:14.15pt" o:ole="">
            <v:imagedata r:id="rId22" o:title=""/>
          </v:shape>
          <o:OLEObject Type="Embed" ProgID="Equation.DSMT4" ShapeID="_x0000_i1032" DrawAspect="Content" ObjectID="_1792220129" r:id="rId23"/>
        </w:object>
      </w:r>
      <w:bookmarkEnd w:id="0"/>
    </w:p>
    <w:p w14:paraId="21B7029D" w14:textId="2A88A1F7" w:rsidR="00696F45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14"/>
        </w:rPr>
        <w:object w:dxaOrig="2880" w:dyaOrig="400" w14:anchorId="7CC1D7D6">
          <v:shape id="_x0000_i1033" type="#_x0000_t75" alt="OPL20U25GSXzBJYl68kk8uQGfFKzs7yb1M4KJWUiLk6ZEvGF+qCIPSnY57AbBFCvTW2023.14.95+K4lPs7H94VUqPe2XwIsfPRnrXQE//QTEXxb8/8N4CNc6FpgZahzpTjFhMzSA7T/nHJa11DE8Ng2TP3iAmRczFlmslSuUNOgUeb6yRvs0=" style="width:2in;height:20.4pt" o:ole="">
            <v:imagedata r:id="rId24" o:title=""/>
          </v:shape>
          <o:OLEObject Type="Embed" ProgID="Equation.DSMT4" ShapeID="_x0000_i1033" DrawAspect="Content" ObjectID="_1792220130" r:id="rId25"/>
        </w:object>
      </w:r>
    </w:p>
    <w:p w14:paraId="04EC134F" w14:textId="62E63F27" w:rsidR="00696F45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6"/>
        </w:rPr>
        <w:object w:dxaOrig="1300" w:dyaOrig="279" w14:anchorId="108BEF84">
          <v:shape id="_x0000_i1034" type="#_x0000_t75" alt="OPL20U25GSXzBJYl68kk8uQGfFKzs7yb1M4KJWUiLk6ZEvGF+qCIPSnY57AbBFCvTW2023.14.95+K4lPs7H94VUqPe2XwIsfPRnrXQE//QTEXxb8/8N4CNc6FpgZahzpTjFhMzSA7T/nHJa11DE8Ng2TP3iAmRczFlmslSuUNOgUeb6yRvs0=" style="width:65.35pt;height:14.15pt" o:ole="">
            <v:imagedata r:id="rId26" o:title=""/>
          </v:shape>
          <o:OLEObject Type="Embed" ProgID="Equation.DSMT4" ShapeID="_x0000_i1034" DrawAspect="Content" ObjectID="_1792220131" r:id="rId27"/>
        </w:object>
      </w:r>
      <w:r w:rsidRPr="00A922BF">
        <w:rPr>
          <w:position w:val="-6"/>
        </w:rPr>
        <w:object w:dxaOrig="960" w:dyaOrig="279" w14:anchorId="1CCFA16E">
          <v:shape id="_x0000_i1035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28" o:title=""/>
          </v:shape>
          <o:OLEObject Type="Embed" ProgID="Equation.DSMT4" ShapeID="_x0000_i1035" DrawAspect="Content" ObjectID="_1792220132" r:id="rId29"/>
        </w:object>
      </w:r>
    </w:p>
    <w:p w14:paraId="6FAD821B" w14:textId="5AEF935E" w:rsidR="00696F45" w:rsidRPr="000174C8" w:rsidRDefault="00696F45" w:rsidP="000174C8">
      <w:pPr>
        <w:spacing w:before="60" w:after="60" w:line="259" w:lineRule="auto"/>
        <w:ind w:left="992"/>
        <w:rPr>
          <w:position w:val="-4"/>
        </w:rPr>
      </w:pPr>
      <w:r w:rsidRPr="000174C8">
        <w:t xml:space="preserve">Vậy </w:t>
      </w:r>
      <w:r w:rsidR="00A922BF" w:rsidRPr="00025957">
        <w:rPr>
          <w:position w:val="-4"/>
        </w:rPr>
        <w:object w:dxaOrig="680" w:dyaOrig="260" w14:anchorId="5DFD78EF">
          <v:shape id="_x0000_i1036" type="#_x0000_t75" alt="OPL20U25GSXzBJYl68kk8uQGfFKzs7yb1M4KJWUiLk6ZEvGF+qCIPSnY57AbBFCvTW2023.14.95+K4lPs7H94VUqPe2XwIsfPRnrXQE//QTEXxb8/8N4CNc6FpgZahzpTjFhMzSA7T/nHJa11DE8Ng2TP3iAmRczFlmslSuUNOgUeb6yRvs0=" style="width:33.7pt;height:12.9pt" o:ole="">
            <v:imagedata r:id="rId30" o:title=""/>
          </v:shape>
          <o:OLEObject Type="Embed" ProgID="Equation.DSMT4" ShapeID="_x0000_i1036" DrawAspect="Content" ObjectID="_1792220133" r:id="rId31"/>
        </w:object>
      </w:r>
      <w:r w:rsidR="000174C8">
        <w:t>.</w:t>
      </w:r>
    </w:p>
    <w:p w14:paraId="6E653FCA" w14:textId="77777777" w:rsidR="00696F45" w:rsidRPr="000174C8" w:rsidRDefault="00696F45" w:rsidP="000174C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0174C8">
        <w:rPr>
          <w:b/>
          <w:color w:val="0000FF"/>
        </w:rPr>
        <w:t>Câu 2.</w:t>
      </w:r>
      <w:r w:rsidRPr="000174C8">
        <w:rPr>
          <w:b/>
          <w:color w:val="FF3399"/>
        </w:rPr>
        <w:tab/>
        <w:t>(HSG 7 huyện Nghi Xuân 2022 - 2023)</w:t>
      </w:r>
      <w:r w:rsidRPr="000174C8">
        <w:rPr>
          <w:color w:val="0000FF"/>
        </w:rPr>
        <w:tab/>
      </w:r>
    </w:p>
    <w:p w14:paraId="3D4D1D7F" w14:textId="22BC9E72" w:rsidR="00696F45" w:rsidRPr="000174C8" w:rsidRDefault="00696F45" w:rsidP="000174C8">
      <w:pPr>
        <w:spacing w:before="60" w:after="60" w:line="259" w:lineRule="auto"/>
        <w:ind w:left="992"/>
      </w:pPr>
      <w:r w:rsidRPr="000174C8">
        <w:rPr>
          <w:bCs/>
        </w:rPr>
        <w:t xml:space="preserve">Tính kết quả của biểu thức </w:t>
      </w:r>
      <w:r w:rsidR="00A922BF" w:rsidRPr="00A922BF">
        <w:rPr>
          <w:position w:val="-6"/>
        </w:rPr>
        <w:object w:dxaOrig="4980" w:dyaOrig="279" w14:anchorId="63029AF7">
          <v:shape id="_x0000_i1037" type="#_x0000_t75" alt="OPL20U25GSXzBJYl68kk8uQGfFKzs7yb1M4KJWUiLk6ZEvGF+qCIPSnY57AbBFCvTW2023.14.95+K4lPs7H94VUqPe2XwIsfPRnrXQE//QTEXxb8/8N4CNc6FpgZahzpTjFhMzSA7T/nHJa11DE8Ng2TP3iAmRczFlmslSuUNOgUeb6yRvs0=" style="width:248.9pt;height:14.15pt" o:ole="">
            <v:imagedata r:id="rId32" o:title=""/>
          </v:shape>
          <o:OLEObject Type="Embed" ProgID="Equation.DSMT4" ShapeID="_x0000_i1037" DrawAspect="Content" ObjectID="_1792220134" r:id="rId33"/>
        </w:object>
      </w:r>
    </w:p>
    <w:p w14:paraId="52716761" w14:textId="77777777" w:rsidR="00696F45" w:rsidRPr="000174C8" w:rsidRDefault="00696F45" w:rsidP="000174C8">
      <w:pPr>
        <w:tabs>
          <w:tab w:val="left" w:pos="2268"/>
        </w:tabs>
        <w:spacing w:before="60" w:after="60" w:line="259" w:lineRule="auto"/>
        <w:ind w:left="964" w:firstLine="993"/>
        <w:jc w:val="center"/>
        <w:rPr>
          <w:rFonts w:eastAsia="Calibri"/>
          <w:b/>
          <w:color w:val="0000FF"/>
        </w:rPr>
      </w:pPr>
      <w:r w:rsidRPr="000174C8">
        <w:rPr>
          <w:rFonts w:eastAsia="Calibri"/>
          <w:b/>
          <w:color w:val="0000FF"/>
        </w:rPr>
        <w:t>Lời giải</w:t>
      </w:r>
    </w:p>
    <w:p w14:paraId="6397D0B3" w14:textId="29C096FC" w:rsidR="00696F45" w:rsidRPr="000174C8" w:rsidRDefault="00A922BF" w:rsidP="000174C8">
      <w:pPr>
        <w:spacing w:before="60" w:after="60" w:line="259" w:lineRule="auto"/>
        <w:ind w:left="992"/>
        <w:rPr>
          <w:bCs/>
          <w:position w:val="-62"/>
        </w:rPr>
      </w:pPr>
      <w:r w:rsidRPr="00A922BF">
        <w:rPr>
          <w:position w:val="-6"/>
        </w:rPr>
        <w:object w:dxaOrig="4980" w:dyaOrig="279" w14:anchorId="048E6D81">
          <v:shape id="_x0000_i1038" type="#_x0000_t75" alt="OPL20U25GSXzBJYl68kk8uQGfFKzs7yb1M4KJWUiLk6ZEvGF+qCIPSnY57AbBFCvTW2023.14.95+K4lPs7H94VUqPe2XwIsfPRnrXQE//QTEXxb8/8N4CNc6FpgZahzpTjFhMzSA7T/nHJa11DE8Ng2TP3iAmRczFlmslSuUNOgUeb6yRvs0=" style="width:248.9pt;height:14.15pt" o:ole="">
            <v:imagedata r:id="rId34" o:title=""/>
          </v:shape>
          <o:OLEObject Type="Embed" ProgID="Equation.DSMT4" ShapeID="_x0000_i1038" DrawAspect="Content" ObjectID="_1792220135" r:id="rId35"/>
        </w:object>
      </w:r>
    </w:p>
    <w:p w14:paraId="522E4269" w14:textId="6EB5B094" w:rsidR="00696F45" w:rsidRDefault="00A922BF" w:rsidP="000174C8">
      <w:pPr>
        <w:spacing w:before="60" w:after="60" w:line="259" w:lineRule="auto"/>
        <w:ind w:left="992"/>
        <w:rPr>
          <w:bCs/>
        </w:rPr>
      </w:pPr>
      <w:r w:rsidRPr="00A922BF">
        <w:rPr>
          <w:position w:val="-6"/>
        </w:rPr>
        <w:object w:dxaOrig="7140" w:dyaOrig="279" w14:anchorId="285D833E">
          <v:shape id="_x0000_i1039" type="#_x0000_t75" alt="OPL20U25GSXzBJYl68kk8uQGfFKzs7yb1M4KJWUiLk6ZEvGF+qCIPSnY57AbBFCvTW2023.14.95+K4lPs7H94VUqPe2XwIsfPRnrXQE//QTEXxb8/8N4CNc6FpgZahzpTjFhMzSA7T/nHJa11DE8Ng2TP3iAmRczFlmslSuUNOgUeb6yRvs0=" style="width:357.1pt;height:14.15pt" o:ole="">
            <v:imagedata r:id="rId36" o:title=""/>
          </v:shape>
          <o:OLEObject Type="Embed" ProgID="Equation.DSMT4" ShapeID="_x0000_i1039" DrawAspect="Content" ObjectID="_1792220136" r:id="rId37"/>
        </w:object>
      </w:r>
    </w:p>
    <w:p w14:paraId="400F70CC" w14:textId="4CD238CC" w:rsidR="000174C8" w:rsidRDefault="00A922BF" w:rsidP="000174C8">
      <w:pPr>
        <w:spacing w:before="60" w:after="60" w:line="259" w:lineRule="auto"/>
        <w:ind w:left="992"/>
        <w:rPr>
          <w:bCs/>
        </w:rPr>
      </w:pPr>
      <w:r w:rsidRPr="00A922BF">
        <w:rPr>
          <w:position w:val="-10"/>
        </w:rPr>
        <w:object w:dxaOrig="6020" w:dyaOrig="320" w14:anchorId="4D0C8C81">
          <v:shape id="_x0000_i1040" type="#_x0000_t75" alt="OPL20U25GSXzBJYl68kk8uQGfFKzs7yb1M4KJWUiLk6ZEvGF+qCIPSnY57AbBFCvTW2023.14.95+K4lPs7H94VUqPe2XwIsfPRnrXQE//QTEXxb8/8N4CNc6FpgZahzpTjFhMzSA7T/nHJa11DE8Ng2TP3iAmRczFlmslSuUNOgUeb6yRvs0=" style="width:300.9pt;height:15.8pt" o:ole="">
            <v:imagedata r:id="rId38" o:title=""/>
          </v:shape>
          <o:OLEObject Type="Embed" ProgID="Equation.DSMT4" ShapeID="_x0000_i1040" DrawAspect="Content" ObjectID="_1792220137" r:id="rId39"/>
        </w:object>
      </w:r>
    </w:p>
    <w:p w14:paraId="1C28DA74" w14:textId="3B4E3F15" w:rsidR="000174C8" w:rsidRPr="000174C8" w:rsidRDefault="00A922BF" w:rsidP="000174C8">
      <w:pPr>
        <w:spacing w:before="60" w:after="60" w:line="259" w:lineRule="auto"/>
        <w:ind w:left="992"/>
        <w:jc w:val="center"/>
        <w:rPr>
          <w:bCs/>
        </w:rPr>
      </w:pPr>
      <w:r w:rsidRPr="00A922BF">
        <w:rPr>
          <w:position w:val="-10"/>
        </w:rPr>
        <w:object w:dxaOrig="4140" w:dyaOrig="320" w14:anchorId="1A1B7E59">
          <v:shape id="_x0000_i1041" type="#_x0000_t75" alt="OPL20U25GSXzBJYl68kk8uQGfFKzs7yb1M4KJWUiLk6ZEvGF+qCIPSnY57AbBFCvTW2023.14.95+K4lPs7H94VUqPe2XwIsfPRnrXQE//QTEXxb8/8N4CNc6FpgZahzpTjFhMzSA7T/nHJa11DE8Ng2TP3iAmRczFlmslSuUNOgUeb6yRvs0=" style="width:206.85pt;height:15.8pt" o:ole="">
            <v:imagedata r:id="rId40" o:title=""/>
          </v:shape>
          <o:OLEObject Type="Embed" ProgID="Equation.DSMT4" ShapeID="_x0000_i1041" DrawAspect="Content" ObjectID="_1792220138" r:id="rId41"/>
        </w:object>
      </w:r>
    </w:p>
    <w:p w14:paraId="53B698C0" w14:textId="7A8ADDB4" w:rsidR="00696F45" w:rsidRDefault="00A922BF" w:rsidP="000174C8">
      <w:pPr>
        <w:spacing w:before="60" w:after="60" w:line="259" w:lineRule="auto"/>
        <w:ind w:left="992"/>
        <w:rPr>
          <w:bCs/>
        </w:rPr>
      </w:pPr>
      <w:r w:rsidRPr="00A922BF">
        <w:rPr>
          <w:position w:val="-6"/>
        </w:rPr>
        <w:object w:dxaOrig="6560" w:dyaOrig="279" w14:anchorId="1EB5379C">
          <v:shape id="_x0000_i1042" type="#_x0000_t75" alt="OPL20U25GSXzBJYl68kk8uQGfFKzs7yb1M4KJWUiLk6ZEvGF+qCIPSnY57AbBFCvTW2023.14.95+K4lPs7H94VUqPe2XwIsfPRnrXQE//QTEXxb8/8N4CNc6FpgZahzpTjFhMzSA7T/nHJa11DE8Ng2TP3iAmRczFlmslSuUNOgUeb6yRvs0=" style="width:327.55pt;height:14.15pt" o:ole="">
            <v:imagedata r:id="rId42" o:title=""/>
          </v:shape>
          <o:OLEObject Type="Embed" ProgID="Equation.DSMT4" ShapeID="_x0000_i1042" DrawAspect="Content" ObjectID="_1792220139" r:id="rId43"/>
        </w:object>
      </w:r>
    </w:p>
    <w:p w14:paraId="57EC2425" w14:textId="3B461A5D" w:rsidR="00592300" w:rsidRPr="000174C8" w:rsidRDefault="00A922BF" w:rsidP="000174C8">
      <w:pPr>
        <w:spacing w:before="60" w:after="60" w:line="259" w:lineRule="auto"/>
        <w:ind w:left="992"/>
        <w:jc w:val="center"/>
        <w:rPr>
          <w:bCs/>
        </w:rPr>
      </w:pPr>
      <w:r w:rsidRPr="00A922BF">
        <w:rPr>
          <w:position w:val="-6"/>
        </w:rPr>
        <w:object w:dxaOrig="4760" w:dyaOrig="279" w14:anchorId="50C0A4BC">
          <v:shape id="_x0000_i1043" type="#_x0000_t75" alt="OPL20U25GSXzBJYl68kk8uQGfFKzs7yb1M4KJWUiLk6ZEvGF+qCIPSnY57AbBFCvTW2023.14.95+K4lPs7H94VUqPe2XwIsfPRnrXQE//QTEXxb8/8N4CNc6FpgZahzpTjFhMzSA7T/nHJa11DE8Ng2TP3iAmRczFlmslSuUNOgUeb6yRvs0=" style="width:237.65pt;height:14.15pt" o:ole="">
            <v:imagedata r:id="rId44" o:title=""/>
          </v:shape>
          <o:OLEObject Type="Embed" ProgID="Equation.DSMT4" ShapeID="_x0000_i1043" DrawAspect="Content" ObjectID="_1792220140" r:id="rId45"/>
        </w:object>
      </w:r>
    </w:p>
    <w:p w14:paraId="403F3764" w14:textId="3E340157" w:rsidR="000174C8" w:rsidRDefault="00A922BF" w:rsidP="000174C8">
      <w:pPr>
        <w:spacing w:before="60" w:after="60" w:line="259" w:lineRule="auto"/>
        <w:ind w:left="992"/>
      </w:pPr>
      <w:r w:rsidRPr="00A922BF">
        <w:rPr>
          <w:position w:val="-6"/>
        </w:rPr>
        <w:object w:dxaOrig="2260" w:dyaOrig="279" w14:anchorId="267DE80E">
          <v:shape id="_x0000_i1044" type="#_x0000_t75" alt="OPL20U25GSXzBJYl68kk8uQGfFKzs7yb1M4KJWUiLk6ZEvGF+qCIPSnY57AbBFCvTW2023.14.95+K4lPs7H94VUqPe2XwIsfPRnrXQE//QTEXxb8/8N4CNc6FpgZahzpTjFhMzSA7T/nHJa11DE8Ng2TP3iAmRczFlmslSuUNOgUeb6yRvs0=" style="width:113.2pt;height:14.15pt" o:ole="">
            <v:imagedata r:id="rId46" o:title=""/>
          </v:shape>
          <o:OLEObject Type="Embed" ProgID="Equation.DSMT4" ShapeID="_x0000_i1044" DrawAspect="Content" ObjectID="_1792220141" r:id="rId47"/>
        </w:object>
      </w:r>
    </w:p>
    <w:p w14:paraId="39D86B53" w14:textId="28799309" w:rsidR="000174C8" w:rsidRDefault="00A922BF" w:rsidP="000174C8">
      <w:pPr>
        <w:spacing w:before="60" w:after="60" w:line="259" w:lineRule="auto"/>
        <w:ind w:left="992"/>
      </w:pPr>
      <w:r w:rsidRPr="00A922BF">
        <w:rPr>
          <w:position w:val="-24"/>
        </w:rPr>
        <w:object w:dxaOrig="3220" w:dyaOrig="620" w14:anchorId="42299C8E">
          <v:shape id="_x0000_i1045" type="#_x0000_t75" alt="OPL20U25GSXzBJYl68kk8uQGfFKzs7yb1M4KJWUiLk6ZEvGF+qCIPSnY57AbBFCvTW2023.14.95+K4lPs7H94VUqPe2XwIsfPRnrXQE//QTEXxb8/8N4CNc6FpgZahzpTjFhMzSA7T/nHJa11DE8Ng2TP3iAmRczFlmslSuUNOgUeb6yRvs0=" style="width:161.5pt;height:30.8pt" o:ole="">
            <v:imagedata r:id="rId48" o:title=""/>
          </v:shape>
          <o:OLEObject Type="Embed" ProgID="Equation.DSMT4" ShapeID="_x0000_i1045" DrawAspect="Content" ObjectID="_1792220142" r:id="rId49"/>
        </w:object>
      </w:r>
      <w:r w:rsidR="00696F45" w:rsidRPr="000174C8">
        <w:t xml:space="preserve">. </w:t>
      </w:r>
    </w:p>
    <w:p w14:paraId="1F0ED917" w14:textId="4504EDB7" w:rsidR="00696F45" w:rsidRPr="000174C8" w:rsidRDefault="00696F45" w:rsidP="000174C8">
      <w:pPr>
        <w:spacing w:before="60" w:after="60" w:line="259" w:lineRule="auto"/>
        <w:ind w:left="992"/>
        <w:rPr>
          <w:bCs/>
          <w:position w:val="-62"/>
        </w:rPr>
      </w:pPr>
      <w:r w:rsidRPr="000174C8">
        <w:rPr>
          <w:bCs/>
        </w:rPr>
        <w:t xml:space="preserve">Vậy </w:t>
      </w:r>
      <w:r w:rsidR="00A922BF" w:rsidRPr="00A922BF">
        <w:rPr>
          <w:position w:val="-6"/>
        </w:rPr>
        <w:object w:dxaOrig="1100" w:dyaOrig="279" w14:anchorId="07F2F91A">
          <v:shape id="_x0000_i1046" type="#_x0000_t75" alt="OPL20U25GSXzBJYl68kk8uQGfFKzs7yb1M4KJWUiLk6ZEvGF+qCIPSnY57AbBFCvTW2023.14.95+K4lPs7H94VUqPe2XwIsfPRnrXQE//QTEXxb8/8N4CNc6FpgZahzpTjFhMzSA7T/nHJa11DE8Ng2TP3iAmRczFlmslSuUNOgUeb6yRvs0=" style="width:54.5pt;height:14.15pt" o:ole="">
            <v:imagedata r:id="rId50" o:title=""/>
          </v:shape>
          <o:OLEObject Type="Embed" ProgID="Equation.DSMT4" ShapeID="_x0000_i1046" DrawAspect="Content" ObjectID="_1792220143" r:id="rId51"/>
        </w:object>
      </w:r>
    </w:p>
    <w:p w14:paraId="3E66D0AD" w14:textId="7E0C6250" w:rsidR="00E73F5D" w:rsidRPr="000174C8" w:rsidRDefault="00E73F5D" w:rsidP="000174C8">
      <w:pPr>
        <w:widowControl w:val="0"/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0174C8">
        <w:rPr>
          <w:b/>
          <w:color w:val="0000FF"/>
        </w:rPr>
        <w:t xml:space="preserve">Câu </w:t>
      </w:r>
      <w:r w:rsidR="00D310BD" w:rsidRPr="000174C8">
        <w:rPr>
          <w:b/>
          <w:color w:val="0000FF"/>
        </w:rPr>
        <w:t>3</w:t>
      </w:r>
      <w:r w:rsidRPr="000174C8">
        <w:rPr>
          <w:b/>
          <w:color w:val="0000FF"/>
        </w:rPr>
        <w:t>.</w:t>
      </w:r>
      <w:r w:rsidRPr="000174C8">
        <w:rPr>
          <w:b/>
          <w:color w:val="FF3399"/>
        </w:rPr>
        <w:tab/>
      </w:r>
      <w:r w:rsidRPr="000174C8">
        <w:rPr>
          <w:b/>
          <w:color w:val="FF3399"/>
        </w:rPr>
        <w:tab/>
        <w:t>(HSG 7 huyện Tam Điệp, tỉnh Ninh Bình, trường 2022 - 2023)</w:t>
      </w:r>
      <w:r w:rsidRPr="000174C8">
        <w:rPr>
          <w:b/>
          <w:color w:val="0000FF"/>
        </w:rPr>
        <w:t xml:space="preserve"> </w:t>
      </w:r>
    </w:p>
    <w:p w14:paraId="0960562A" w14:textId="2F349C28" w:rsidR="00E73F5D" w:rsidRPr="000174C8" w:rsidRDefault="00E73F5D" w:rsidP="000174C8">
      <w:pPr>
        <w:spacing w:before="60" w:after="60" w:line="259" w:lineRule="auto"/>
        <w:ind w:left="992"/>
        <w:rPr>
          <w:b/>
          <w:color w:val="0000FF"/>
        </w:rPr>
      </w:pPr>
      <w:r w:rsidRPr="000174C8">
        <w:rPr>
          <w:rFonts w:eastAsia="Calibri"/>
          <w:color w:val="000000" w:themeColor="text1"/>
          <w:lang w:val="nl-NL"/>
        </w:rPr>
        <w:t>Cho</w:t>
      </w:r>
      <w:r w:rsidR="00A922BF" w:rsidRPr="00A922BF">
        <w:rPr>
          <w:position w:val="-14"/>
        </w:rPr>
        <w:object w:dxaOrig="1440" w:dyaOrig="420" w14:anchorId="735C6C70">
          <v:shape id="_x0000_i1047" type="#_x0000_t75" alt="OPL20U25GSXzBJYl68kk8uQGfFKzs7yb1M4KJWUiLk6ZEvGF+qCIPSnY57AbBFCvTW2023.14.95+K4lPs7H94VUqPe2XwIsfPRnrXQE//QTEXxb8/8N4CNc6FpgZahzpTjFhMzSA7T/nHJa11DE8Ng2TP3iAmRczFlmslSuUNOgUeb6yRvs0=" style="width:1in;height:20.8pt" o:ole="">
            <v:imagedata r:id="rId52" o:title=""/>
          </v:shape>
          <o:OLEObject Type="Embed" ProgID="Equation.DSMT4" ShapeID="_x0000_i1047" DrawAspect="Content" ObjectID="_1792220144" r:id="rId53"/>
        </w:object>
      </w:r>
      <w:r w:rsidRPr="000174C8">
        <w:rPr>
          <w:rFonts w:eastAsia="Calibri"/>
          <w:color w:val="000000" w:themeColor="text1"/>
          <w:lang w:val="vi-VN"/>
        </w:rPr>
        <w:t xml:space="preserve">. </w:t>
      </w:r>
      <w:r w:rsidRPr="000174C8">
        <w:rPr>
          <w:rFonts w:eastAsia="Calibri"/>
          <w:color w:val="000000" w:themeColor="text1"/>
          <w:lang w:val="nl-NL"/>
        </w:rPr>
        <w:t xml:space="preserve">Tính tổng </w:t>
      </w:r>
      <w:r w:rsidR="00A922BF" w:rsidRPr="00A922BF">
        <w:rPr>
          <w:position w:val="-14"/>
        </w:rPr>
        <w:object w:dxaOrig="4060" w:dyaOrig="400" w14:anchorId="189D33E4">
          <v:shape id="_x0000_i1048" type="#_x0000_t75" alt="OPL20U25GSXzBJYl68kk8uQGfFKzs7yb1M4KJWUiLk6ZEvGF+qCIPSnY57AbBFCvTW2023.14.95+K4lPs7H94VUqPe2XwIsfPRnrXQE//QTEXxb8/8N4CNc6FpgZahzpTjFhMzSA7T/nHJa11DE8Ng2TP3iAmRczFlmslSuUNOgUeb6yRvs0=" style="width:203.1pt;height:20.4pt" o:ole="">
            <v:imagedata r:id="rId54" o:title=""/>
          </v:shape>
          <o:OLEObject Type="Embed" ProgID="Equation.DSMT4" ShapeID="_x0000_i1048" DrawAspect="Content" ObjectID="_1792220145" r:id="rId55"/>
        </w:object>
      </w:r>
    </w:p>
    <w:p w14:paraId="4FD65084" w14:textId="77777777" w:rsidR="00E73F5D" w:rsidRPr="000174C8" w:rsidRDefault="00E73F5D" w:rsidP="000174C8">
      <w:pPr>
        <w:widowControl w:val="0"/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</w:rPr>
      </w:pPr>
      <w:r w:rsidRPr="000174C8">
        <w:rPr>
          <w:rFonts w:eastAsia="Calibri"/>
          <w:b/>
          <w:color w:val="0000FF"/>
        </w:rPr>
        <w:t>Lời giải</w:t>
      </w:r>
    </w:p>
    <w:p w14:paraId="6BDBA7D3" w14:textId="2DA38E0E" w:rsidR="00E73F5D" w:rsidRPr="000174C8" w:rsidRDefault="00E73F5D" w:rsidP="000174C8">
      <w:pPr>
        <w:spacing w:before="60" w:after="60" w:line="259" w:lineRule="auto"/>
        <w:ind w:left="992"/>
        <w:rPr>
          <w:rFonts w:eastAsia="Calibri"/>
          <w:color w:val="000000" w:themeColor="text1"/>
          <w:lang w:val="nl-NL"/>
        </w:rPr>
      </w:pPr>
      <w:r w:rsidRPr="000174C8">
        <w:rPr>
          <w:rFonts w:eastAsia="Calibri"/>
          <w:color w:val="000000" w:themeColor="text1"/>
          <w:lang w:val="nl-NL"/>
        </w:rPr>
        <w:t xml:space="preserve">Ta có </w:t>
      </w:r>
      <w:r w:rsidR="00A922BF" w:rsidRPr="00A922BF">
        <w:rPr>
          <w:position w:val="-14"/>
        </w:rPr>
        <w:object w:dxaOrig="3300" w:dyaOrig="420" w14:anchorId="0948F7CF">
          <v:shape id="_x0000_i1049" type="#_x0000_t75" alt="OPL20U25GSXzBJYl68kk8uQGfFKzs7yb1M4KJWUiLk6ZEvGF+qCIPSnY57AbBFCvTW2023.14.95+K4lPs7H94VUqPe2XwIsfPRnrXQE//QTEXxb8/8N4CNc6FpgZahzpTjFhMzSA7T/nHJa11DE8Ng2TP3iAmRczFlmslSuUNOgUeb6yRvs0=" style="width:164.8pt;height:20.8pt" o:ole="">
            <v:imagedata r:id="rId56" o:title=""/>
          </v:shape>
          <o:OLEObject Type="Embed" ProgID="Equation.DSMT4" ShapeID="_x0000_i1049" DrawAspect="Content" ObjectID="_1792220146" r:id="rId57"/>
        </w:object>
      </w:r>
    </w:p>
    <w:p w14:paraId="64C23B9E" w14:textId="1E5070A7" w:rsidR="00E73F5D" w:rsidRPr="000174C8" w:rsidRDefault="00A922BF" w:rsidP="000174C8">
      <w:pPr>
        <w:spacing w:before="60" w:after="60" w:line="259" w:lineRule="auto"/>
        <w:ind w:left="992"/>
        <w:rPr>
          <w:rFonts w:eastAsia="Calibri"/>
          <w:color w:val="000000" w:themeColor="text1"/>
        </w:rPr>
      </w:pPr>
      <w:r w:rsidRPr="00A922BF">
        <w:rPr>
          <w:position w:val="-14"/>
        </w:rPr>
        <w:object w:dxaOrig="4580" w:dyaOrig="400" w14:anchorId="331D4F8B">
          <v:shape id="_x0000_i1050" type="#_x0000_t75" alt="OPL20U25GSXzBJYl68kk8uQGfFKzs7yb1M4KJWUiLk6ZEvGF+qCIPSnY57AbBFCvTW2023.14.95+K4lPs7H94VUqPe2XwIsfPRnrXQE//QTEXxb8/8N4CNc6FpgZahzpTjFhMzSA7T/nHJa11DE8Ng2TP3iAmRczFlmslSuUNOgUeb6yRvs0=" style="width:228.9pt;height:20.4pt" o:ole="">
            <v:imagedata r:id="rId58" o:title=""/>
          </v:shape>
          <o:OLEObject Type="Embed" ProgID="Equation.DSMT4" ShapeID="_x0000_i1050" DrawAspect="Content" ObjectID="_1792220147" r:id="rId59"/>
        </w:object>
      </w:r>
    </w:p>
    <w:p w14:paraId="0A7600E2" w14:textId="69073CCD" w:rsidR="00E73F5D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6"/>
        </w:rPr>
        <w:object w:dxaOrig="3940" w:dyaOrig="279" w14:anchorId="3F8987C7">
          <v:shape id="_x0000_i1051" type="#_x0000_t75" alt="OPL20U25GSXzBJYl68kk8uQGfFKzs7yb1M4KJWUiLk6ZEvGF+qCIPSnY57AbBFCvTW2023.14.95+K4lPs7H94VUqPe2XwIsfPRnrXQE//QTEXxb8/8N4CNc6FpgZahzpTjFhMzSA7T/nHJa11DE8Ng2TP3iAmRczFlmslSuUNOgUeb6yRvs0=" style="width:197.25pt;height:14.15pt" o:ole="">
            <v:imagedata r:id="rId60" o:title=""/>
          </v:shape>
          <o:OLEObject Type="Embed" ProgID="Equation.DSMT4" ShapeID="_x0000_i1051" DrawAspect="Content" ObjectID="_1792220148" r:id="rId61"/>
        </w:object>
      </w:r>
    </w:p>
    <w:p w14:paraId="6C0C8177" w14:textId="3A1C6FEE" w:rsidR="00E73F5D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14"/>
        </w:rPr>
        <w:object w:dxaOrig="7780" w:dyaOrig="400" w14:anchorId="58597E50">
          <v:shape id="_x0000_i1052" type="#_x0000_t75" alt="OPL20U25GSXzBJYl68kk8uQGfFKzs7yb1M4KJWUiLk6ZEvGF+qCIPSnY57AbBFCvTW2023.14.95+K4lPs7H94VUqPe2XwIsfPRnrXQE//QTEXxb8/8N4CNc6FpgZahzpTjFhMzSA7T/nHJa11DE8Ng2TP3iAmRczFlmslSuUNOgUeb6yRvs0=" style="width:389.55pt;height:20.4pt" o:ole="">
            <v:imagedata r:id="rId62" o:title=""/>
          </v:shape>
          <o:OLEObject Type="Embed" ProgID="Equation.DSMT4" ShapeID="_x0000_i1052" DrawAspect="Content" ObjectID="_1792220149" r:id="rId63"/>
        </w:object>
      </w:r>
    </w:p>
    <w:p w14:paraId="36CFA83E" w14:textId="13EF7B41" w:rsidR="00E73F5D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6"/>
        </w:rPr>
        <w:object w:dxaOrig="8740" w:dyaOrig="279" w14:anchorId="01684972">
          <v:shape id="_x0000_i1053" type="#_x0000_t75" alt="OPL20U25GSXzBJYl68kk8uQGfFKzs7yb1M4KJWUiLk6ZEvGF+qCIPSnY57AbBFCvTW2023.14.95+K4lPs7H94VUqPe2XwIsfPRnrXQE//QTEXxb8/8N4CNc6FpgZahzpTjFhMzSA7T/nHJa11DE8Ng2TP3iAmRczFlmslSuUNOgUeb6yRvs0=" style="width:437.4pt;height:14.15pt" o:ole="">
            <v:imagedata r:id="rId64" o:title=""/>
          </v:shape>
          <o:OLEObject Type="Embed" ProgID="Equation.DSMT4" ShapeID="_x0000_i1053" DrawAspect="Content" ObjectID="_1792220150" r:id="rId65"/>
        </w:object>
      </w:r>
    </w:p>
    <w:p w14:paraId="57762FA8" w14:textId="5BDE529B" w:rsidR="00E73F5D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6"/>
        </w:rPr>
        <w:object w:dxaOrig="1540" w:dyaOrig="279" w14:anchorId="38289A53">
          <v:shape id="_x0000_i1054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66" o:title=""/>
          </v:shape>
          <o:OLEObject Type="Embed" ProgID="Equation.DSMT4" ShapeID="_x0000_i1054" DrawAspect="Content" ObjectID="_1792220151" r:id="rId67"/>
        </w:object>
      </w:r>
    </w:p>
    <w:p w14:paraId="6C0F37C4" w14:textId="62783452" w:rsidR="00E73F5D" w:rsidRPr="000174C8" w:rsidRDefault="00A922BF" w:rsidP="000174C8">
      <w:pPr>
        <w:spacing w:before="60" w:after="60" w:line="259" w:lineRule="auto"/>
        <w:ind w:left="992"/>
        <w:rPr>
          <w:rFonts w:eastAsia="Calibri"/>
          <w:position w:val="-14"/>
        </w:rPr>
      </w:pPr>
      <w:r w:rsidRPr="00A922BF">
        <w:rPr>
          <w:position w:val="-24"/>
        </w:rPr>
        <w:object w:dxaOrig="1760" w:dyaOrig="620" w14:anchorId="725054B2">
          <v:shape id="_x0000_i1055" type="#_x0000_t75" alt="OPL20U25GSXzBJYl68kk8uQGfFKzs7yb1M4KJWUiLk6ZEvGF+qCIPSnY57AbBFCvTW2023.14.95+K4lPs7H94VUqPe2XwIsfPRnrXQE//QTEXxb8/8N4CNc6FpgZahzpTjFhMzSA7T/nHJa11DE8Ng2TP3iAmRczFlmslSuUNOgUeb6yRvs0=" style="width:87.8pt;height:30.8pt" o:ole="">
            <v:imagedata r:id="rId68" o:title=""/>
          </v:shape>
          <o:OLEObject Type="Embed" ProgID="Equation.DSMT4" ShapeID="_x0000_i1055" DrawAspect="Content" ObjectID="_1792220152" r:id="rId69"/>
        </w:object>
      </w:r>
      <w:r w:rsidRPr="00A922BF">
        <w:rPr>
          <w:position w:val="-6"/>
        </w:rPr>
        <w:object w:dxaOrig="900" w:dyaOrig="279" w14:anchorId="7800AAF4">
          <v:shape id="_x0000_i1056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70" o:title=""/>
          </v:shape>
          <o:OLEObject Type="Embed" ProgID="Equation.DSMT4" ShapeID="_x0000_i1056" DrawAspect="Content" ObjectID="_1792220153" r:id="rId71"/>
        </w:object>
      </w:r>
    </w:p>
    <w:p w14:paraId="08CDCCD3" w14:textId="7F7FCA7D" w:rsidR="000174C8" w:rsidRDefault="005A70BA" w:rsidP="000174C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nl-NL"/>
        </w:rPr>
      </w:pPr>
      <w:r w:rsidRPr="000174C8">
        <w:rPr>
          <w:b/>
          <w:color w:val="0000FF"/>
          <w:lang w:val="nl-NL"/>
        </w:rPr>
        <w:t xml:space="preserve">Câu </w:t>
      </w:r>
      <w:r w:rsidR="00A922BF">
        <w:rPr>
          <w:b/>
          <w:color w:val="0000FF"/>
          <w:lang w:val="nl-NL"/>
        </w:rPr>
        <w:t>4</w:t>
      </w:r>
      <w:r w:rsidRPr="000174C8">
        <w:rPr>
          <w:b/>
          <w:color w:val="0000FF"/>
          <w:lang w:val="nl-NL"/>
        </w:rPr>
        <w:t>.</w:t>
      </w:r>
      <w:r w:rsidRPr="000174C8">
        <w:rPr>
          <w:b/>
          <w:color w:val="FF3399"/>
          <w:lang w:val="nl-NL"/>
        </w:rPr>
        <w:tab/>
        <w:t>(HSG 7 huyện Châu Đốc năm học 2018-2019</w:t>
      </w:r>
      <w:r w:rsidR="000174C8">
        <w:rPr>
          <w:b/>
          <w:color w:val="FF3399"/>
          <w:lang w:val="nl-NL"/>
        </w:rPr>
        <w:t>;</w:t>
      </w:r>
      <w:r w:rsidR="000174C8" w:rsidRPr="000174C8">
        <w:rPr>
          <w:b/>
          <w:color w:val="FF3399"/>
        </w:rPr>
        <w:t xml:space="preserve"> huyện Tiền Hải 2016 - 2017</w:t>
      </w:r>
      <w:r w:rsidRPr="000174C8">
        <w:rPr>
          <w:b/>
          <w:color w:val="FF3399"/>
          <w:lang w:val="nl-NL"/>
        </w:rPr>
        <w:t>)</w:t>
      </w:r>
      <w:r w:rsidRPr="000174C8">
        <w:rPr>
          <w:b/>
          <w:color w:val="0000FF"/>
          <w:lang w:val="nl-NL"/>
        </w:rPr>
        <w:t xml:space="preserve"> </w:t>
      </w:r>
    </w:p>
    <w:p w14:paraId="27AD0915" w14:textId="1E000AE9" w:rsidR="005A70BA" w:rsidRPr="000174C8" w:rsidRDefault="005A70BA" w:rsidP="000174C8">
      <w:pPr>
        <w:spacing w:before="60" w:after="60" w:line="259" w:lineRule="auto"/>
        <w:ind w:left="992"/>
        <w:rPr>
          <w:rFonts w:eastAsia="Calibri"/>
          <w:lang w:val="nl-NL"/>
        </w:rPr>
      </w:pPr>
      <w:r w:rsidRPr="000174C8">
        <w:rPr>
          <w:rFonts w:eastAsia="Calibri"/>
          <w:lang w:val="nl-NL"/>
        </w:rPr>
        <w:t xml:space="preserve">Tính giá trị biểu thức: </w:t>
      </w:r>
      <w:r w:rsidR="00A922BF" w:rsidRPr="00A922BF">
        <w:rPr>
          <w:position w:val="-6"/>
        </w:rPr>
        <w:object w:dxaOrig="4680" w:dyaOrig="279" w14:anchorId="166DBE2B">
          <v:shape id="_x0000_i1057" type="#_x0000_t75" alt="OPL20U25GSXzBJYl68kk8uQGfFKzs7yb1M4KJWUiLk6ZEvGF+qCIPSnY57AbBFCvTW2023.14.95+K4lPs7H94VUqPe2XwIsfPRnrXQE//QTEXxb8/8N4CNc6FpgZahzpTjFhMzSA7T/nHJa11DE8Ng2TP3iAmRczFlmslSuUNOgUeb6yRvs0=" style="width:233.9pt;height:14.15pt" o:ole="">
            <v:imagedata r:id="rId72" o:title=""/>
          </v:shape>
          <o:OLEObject Type="Embed" ProgID="Equation.DSMT4" ShapeID="_x0000_i1057" DrawAspect="Content" ObjectID="_1792220154" r:id="rId73"/>
        </w:object>
      </w:r>
    </w:p>
    <w:p w14:paraId="3442346F" w14:textId="77777777" w:rsidR="005A70BA" w:rsidRPr="000174C8" w:rsidRDefault="005A70BA" w:rsidP="000174C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0174C8">
        <w:rPr>
          <w:rFonts w:eastAsia="Calibri"/>
          <w:b/>
          <w:color w:val="0000FF"/>
        </w:rPr>
        <w:t>Lời giải</w:t>
      </w:r>
    </w:p>
    <w:p w14:paraId="2AD8157E" w14:textId="4307C19B" w:rsidR="0052649B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6"/>
        </w:rPr>
        <w:object w:dxaOrig="4680" w:dyaOrig="279" w14:anchorId="15C6D334">
          <v:shape id="_x0000_i1058" type="#_x0000_t75" alt="OPL20U25GSXzBJYl68kk8uQGfFKzs7yb1M4KJWUiLk6ZEvGF+qCIPSnY57AbBFCvTW2023.14.95+K4lPs7H94VUqPe2XwIsfPRnrXQE//QTEXxb8/8N4CNc6FpgZahzpTjFhMzSA7T/nHJa11DE8Ng2TP3iAmRczFlmslSuUNOgUeb6yRvs0=" style="width:233.9pt;height:14.15pt" o:ole="">
            <v:imagedata r:id="rId74" o:title=""/>
          </v:shape>
          <o:OLEObject Type="Embed" ProgID="Equation.DSMT4" ShapeID="_x0000_i1058" DrawAspect="Content" ObjectID="_1792220155" r:id="rId75"/>
        </w:object>
      </w:r>
    </w:p>
    <w:p w14:paraId="3EBD5DA9" w14:textId="64322C78" w:rsidR="0052649B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14"/>
        </w:rPr>
        <w:object w:dxaOrig="6960" w:dyaOrig="400" w14:anchorId="32DF318F">
          <v:shape id="_x0000_i1059" type="#_x0000_t75" alt="OPL20U25GSXzBJYl68kk8uQGfFKzs7yb1M4KJWUiLk6ZEvGF+qCIPSnY57AbBFCvTW2023.14.95+K4lPs7H94VUqPe2XwIsfPRnrXQE//QTEXxb8/8N4CNc6FpgZahzpTjFhMzSA7T/nHJa11DE8Ng2TP3iAmRczFlmslSuUNOgUeb6yRvs0=" style="width:347.95pt;height:20.4pt" o:ole="">
            <v:imagedata r:id="rId76" o:title=""/>
          </v:shape>
          <o:OLEObject Type="Embed" ProgID="Equation.DSMT4" ShapeID="_x0000_i1059" DrawAspect="Content" ObjectID="_1792220156" r:id="rId77"/>
        </w:object>
      </w:r>
    </w:p>
    <w:p w14:paraId="01BF02E7" w14:textId="3CFEE04D" w:rsidR="0052649B" w:rsidRPr="000174C8" w:rsidRDefault="00A922BF" w:rsidP="000174C8">
      <w:pPr>
        <w:spacing w:before="60" w:after="60" w:line="259" w:lineRule="auto"/>
        <w:ind w:left="992"/>
      </w:pPr>
      <w:r w:rsidRPr="00A922BF">
        <w:rPr>
          <w:position w:val="-6"/>
        </w:rPr>
        <w:object w:dxaOrig="8020" w:dyaOrig="279" w14:anchorId="1B752282">
          <v:shape id="_x0000_i1060" type="#_x0000_t75" alt="OPL20U25GSXzBJYl68kk8uQGfFKzs7yb1M4KJWUiLk6ZEvGF+qCIPSnY57AbBFCvTW2023.14.95+K4lPs7H94VUqPe2XwIsfPRnrXQE//QTEXxb8/8N4CNc6FpgZahzpTjFhMzSA7T/nHJa11DE8Ng2TP3iAmRczFlmslSuUNOgUeb6yRvs0=" style="width:401.2pt;height:14.15pt" o:ole="">
            <v:imagedata r:id="rId78" o:title=""/>
          </v:shape>
          <o:OLEObject Type="Embed" ProgID="Equation.DSMT4" ShapeID="_x0000_i1060" DrawAspect="Content" ObjectID="_1792220157" r:id="rId79"/>
        </w:object>
      </w:r>
      <w:r w:rsidRPr="00A922BF">
        <w:rPr>
          <w:position w:val="-6"/>
        </w:rPr>
        <w:object w:dxaOrig="1760" w:dyaOrig="279" w14:anchorId="7D7B6B01">
          <v:shape id="_x0000_i1061" type="#_x0000_t75" alt="OPL20U25GSXzBJYl68kk8uQGfFKzs7yb1M4KJWUiLk6ZEvGF+qCIPSnY57AbBFCvTW2023.14.95+K4lPs7H94VUqPe2XwIsfPRnrXQE//QTEXxb8/8N4CNc6FpgZahzpTjFhMzSA7T/nHJa11DE8Ng2TP3iAmRczFlmslSuUNOgUeb6yRvs0=" style="width:87.8pt;height:14.15pt" o:ole="">
            <v:imagedata r:id="rId80" o:title=""/>
          </v:shape>
          <o:OLEObject Type="Embed" ProgID="Equation.DSMT4" ShapeID="_x0000_i1061" DrawAspect="Content" ObjectID="_1792220158" r:id="rId81"/>
        </w:object>
      </w:r>
    </w:p>
    <w:p w14:paraId="17DEF79E" w14:textId="5ED7551B" w:rsidR="0052649B" w:rsidRDefault="00A922BF" w:rsidP="000174C8">
      <w:pPr>
        <w:spacing w:before="60" w:after="60" w:line="259" w:lineRule="auto"/>
        <w:ind w:left="992"/>
      </w:pPr>
      <w:r w:rsidRPr="00A922BF">
        <w:rPr>
          <w:position w:val="-6"/>
        </w:rPr>
        <w:object w:dxaOrig="2659" w:dyaOrig="279" w14:anchorId="41A06F4B">
          <v:shape id="_x0000_i1062" type="#_x0000_t75" alt="OPL20U25GSXzBJYl68kk8uQGfFKzs7yb1M4KJWUiLk6ZEvGF+qCIPSnY57AbBFCvTW2023.14.95+K4lPs7H94VUqPe2XwIsfPRnrXQE//QTEXxb8/8N4CNc6FpgZahzpTjFhMzSA7T/nHJa11DE8Ng2TP3iAmRczFlmslSuUNOgUeb6yRvs0=" style="width:132.75pt;height:14.15pt" o:ole="">
            <v:imagedata r:id="rId82" o:title=""/>
          </v:shape>
          <o:OLEObject Type="Embed" ProgID="Equation.DSMT4" ShapeID="_x0000_i1062" DrawAspect="Content" ObjectID="_1792220159" r:id="rId83"/>
        </w:object>
      </w:r>
    </w:p>
    <w:p w14:paraId="5782F1E3" w14:textId="18781C13" w:rsidR="000174C8" w:rsidRDefault="000174C8" w:rsidP="000174C8">
      <w:pPr>
        <w:spacing w:before="60" w:after="60" w:line="259" w:lineRule="auto"/>
        <w:ind w:left="992"/>
      </w:pPr>
      <w:r>
        <w:t xml:space="preserve">Vậy </w:t>
      </w:r>
      <w:r w:rsidR="00A922BF" w:rsidRPr="00A922BF">
        <w:rPr>
          <w:position w:val="-6"/>
        </w:rPr>
        <w:object w:dxaOrig="1120" w:dyaOrig="279" w14:anchorId="0CED2E91">
          <v:shape id="_x0000_i1063" type="#_x0000_t75" alt="OPL20U25GSXzBJYl68kk8uQGfFKzs7yb1M4KJWUiLk6ZEvGF+qCIPSnY57AbBFCvTW2023.14.95+K4lPs7H94VUqPe2XwIsfPRnrXQE//QTEXxb8/8N4CNc6FpgZahzpTjFhMzSA7T/nHJa11DE8Ng2TP3iAmRczFlmslSuUNOgUeb6yRvs0=" style="width:56.2pt;height:14.15pt" o:ole="">
            <v:imagedata r:id="rId84" o:title=""/>
          </v:shape>
          <o:OLEObject Type="Embed" ProgID="Equation.DSMT4" ShapeID="_x0000_i1063" DrawAspect="Content" ObjectID="_1792220160" r:id="rId85"/>
        </w:object>
      </w:r>
      <w:r>
        <w:t>.</w:t>
      </w:r>
    </w:p>
    <w:p w14:paraId="35DFD12D" w14:textId="566BD031" w:rsidR="000174C8" w:rsidRPr="000174C8" w:rsidRDefault="000174C8" w:rsidP="000174C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0174C8">
        <w:rPr>
          <w:b/>
          <w:color w:val="0000FF"/>
        </w:rPr>
        <w:t xml:space="preserve">Câu </w:t>
      </w:r>
      <w:r w:rsidR="00A922BF">
        <w:rPr>
          <w:b/>
          <w:color w:val="0000FF"/>
        </w:rPr>
        <w:t>5</w:t>
      </w:r>
      <w:r w:rsidRPr="000174C8">
        <w:rPr>
          <w:b/>
          <w:color w:val="0000FF"/>
        </w:rPr>
        <w:t>.</w:t>
      </w:r>
      <w:r w:rsidRPr="000174C8">
        <w:rPr>
          <w:b/>
          <w:color w:val="FF3399"/>
        </w:rPr>
        <w:tab/>
        <w:t>(HSG 7 huyện 2018 - 2019)</w:t>
      </w:r>
      <w:r w:rsidRPr="000174C8">
        <w:rPr>
          <w:b/>
          <w:color w:val="0000FF"/>
        </w:rPr>
        <w:t xml:space="preserve">  </w:t>
      </w:r>
      <w:r w:rsidRPr="000174C8">
        <w:rPr>
          <w:color w:val="0000FF"/>
        </w:rPr>
        <w:t xml:space="preserve"> </w:t>
      </w:r>
      <w:r w:rsidRPr="000174C8">
        <w:rPr>
          <w:color w:val="0000FF"/>
        </w:rPr>
        <w:tab/>
      </w:r>
    </w:p>
    <w:p w14:paraId="66688C74" w14:textId="526C510C" w:rsidR="000174C8" w:rsidRPr="000174C8" w:rsidRDefault="000174C8" w:rsidP="000174C8">
      <w:pPr>
        <w:spacing w:before="60" w:after="60" w:line="259" w:lineRule="auto"/>
        <w:ind w:left="992"/>
      </w:pPr>
      <w:r w:rsidRPr="000174C8">
        <w:t xml:space="preserve">Tính giá trị biểu thức: </w:t>
      </w:r>
      <w:r w:rsidR="00A922BF" w:rsidRPr="00A922BF">
        <w:rPr>
          <w:position w:val="-26"/>
        </w:rPr>
        <w:object w:dxaOrig="3580" w:dyaOrig="639" w14:anchorId="44EC19CE">
          <v:shape id="_x0000_i1064" type="#_x0000_t75" alt="OPL20U25GSXzBJYl68kk8uQGfFKzs7yb1M4KJWUiLk6ZEvGF+qCIPSnY57AbBFCvTW2023.14.95+K4lPs7H94VUqPe2XwIsfPRnrXQE//QTEXxb8/8N4CNc6FpgZahzpTjFhMzSA7T/nHJa11DE8Ng2TP3iAmRczFlmslSuUNOgUeb6yRvs0=" style="width:179.4pt;height:32.05pt" o:ole="">
            <v:imagedata r:id="rId86" o:title=""/>
          </v:shape>
          <o:OLEObject Type="Embed" ProgID="Equation.DSMT4" ShapeID="_x0000_i1064" DrawAspect="Content" ObjectID="_1792220161" r:id="rId87"/>
        </w:object>
      </w:r>
    </w:p>
    <w:p w14:paraId="53E12790" w14:textId="77777777" w:rsidR="000174C8" w:rsidRPr="000174C8" w:rsidRDefault="000174C8" w:rsidP="000174C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0174C8">
        <w:rPr>
          <w:rFonts w:eastAsia="Calibri"/>
          <w:b/>
          <w:color w:val="0000FF"/>
        </w:rPr>
        <w:t>Lời giải</w:t>
      </w:r>
    </w:p>
    <w:p w14:paraId="167CDC01" w14:textId="13620A3B" w:rsidR="000174C8" w:rsidRDefault="00A922BF" w:rsidP="000174C8">
      <w:pPr>
        <w:spacing w:before="60" w:after="60" w:line="259" w:lineRule="auto"/>
        <w:ind w:left="992"/>
      </w:pPr>
      <w:r w:rsidRPr="00A922BF">
        <w:rPr>
          <w:position w:val="-26"/>
        </w:rPr>
        <w:object w:dxaOrig="3580" w:dyaOrig="639" w14:anchorId="1A19A294">
          <v:shape id="_x0000_i1065" type="#_x0000_t75" alt="OPL20U25GSXzBJYl68kk8uQGfFKzs7yb1M4KJWUiLk6ZEvGF+qCIPSnY57AbBFCvTW2023.14.95+K4lPs7H94VUqPe2XwIsfPRnrXQE//QTEXxb8/8N4CNc6FpgZahzpTjFhMzSA7T/nHJa11DE8Ng2TP3iAmRczFlmslSuUNOgUeb6yRvs0=" style="width:179.4pt;height:32.05pt" o:ole="">
            <v:imagedata r:id="rId88" o:title=""/>
          </v:shape>
          <o:OLEObject Type="Embed" ProgID="Equation.DSMT4" ShapeID="_x0000_i1065" DrawAspect="Content" ObjectID="_1792220162" r:id="rId89"/>
        </w:object>
      </w:r>
    </w:p>
    <w:p w14:paraId="767B3550" w14:textId="6F08D138" w:rsidR="000174C8" w:rsidRDefault="000174C8" w:rsidP="000174C8">
      <w:pPr>
        <w:spacing w:before="60" w:after="60" w:line="259" w:lineRule="auto"/>
        <w:ind w:left="992"/>
      </w:pPr>
      <w:r>
        <w:t xml:space="preserve">Ta có: </w:t>
      </w:r>
      <w:r w:rsidR="00A922BF" w:rsidRPr="00A922BF">
        <w:rPr>
          <w:position w:val="-6"/>
        </w:rPr>
        <w:object w:dxaOrig="3100" w:dyaOrig="279" w14:anchorId="10440E9E">
          <v:shape id="_x0000_i1066" type="#_x0000_t75" alt="OPL20U25GSXzBJYl68kk8uQGfFKzs7yb1M4KJWUiLk6ZEvGF+qCIPSnY57AbBFCvTW2023.14.95+K4lPs7H94VUqPe2XwIsfPRnrXQE//QTEXxb8/8N4CNc6FpgZahzpTjFhMzSA7T/nHJa11DE8Ng2TP3iAmRczFlmslSuUNOgUeb6yRvs0=" style="width:155.25pt;height:14.15pt" o:ole="">
            <v:imagedata r:id="rId90" o:title=""/>
          </v:shape>
          <o:OLEObject Type="Embed" ProgID="Equation.DSMT4" ShapeID="_x0000_i1066" DrawAspect="Content" ObjectID="_1792220163" r:id="rId91"/>
        </w:object>
      </w:r>
    </w:p>
    <w:p w14:paraId="374AA013" w14:textId="54B29800" w:rsidR="000174C8" w:rsidRDefault="00A922BF" w:rsidP="000174C8">
      <w:pPr>
        <w:spacing w:before="60" w:after="60" w:line="259" w:lineRule="auto"/>
        <w:ind w:left="992" w:firstLine="448"/>
      </w:pPr>
      <w:r w:rsidRPr="00A922BF">
        <w:rPr>
          <w:position w:val="-6"/>
        </w:rPr>
        <w:object w:dxaOrig="3800" w:dyaOrig="279" w14:anchorId="6BD5722C">
          <v:shape id="_x0000_i1067" type="#_x0000_t75" alt="OPL20U25GSXzBJYl68kk8uQGfFKzs7yb1M4KJWUiLk6ZEvGF+qCIPSnY57AbBFCvTW2023.14.95+K4lPs7H94VUqPe2XwIsfPRnrXQE//QTEXxb8/8N4CNc6FpgZahzpTjFhMzSA7T/nHJa11DE8Ng2TP3iAmRczFlmslSuUNOgUeb6yRvs0=" style="width:189.8pt;height:14.15pt" o:ole="">
            <v:imagedata r:id="rId92" o:title=""/>
          </v:shape>
          <o:OLEObject Type="Embed" ProgID="Equation.DSMT4" ShapeID="_x0000_i1067" DrawAspect="Content" ObjectID="_1792220164" r:id="rId93"/>
        </w:object>
      </w:r>
    </w:p>
    <w:p w14:paraId="2BCB6079" w14:textId="5727CDFE" w:rsidR="009B46C2" w:rsidRDefault="00A922BF" w:rsidP="000174C8">
      <w:pPr>
        <w:spacing w:before="60" w:after="60" w:line="259" w:lineRule="auto"/>
        <w:ind w:left="992" w:firstLine="448"/>
      </w:pPr>
      <w:r w:rsidRPr="00A922BF">
        <w:rPr>
          <w:position w:val="-14"/>
        </w:rPr>
        <w:object w:dxaOrig="3240" w:dyaOrig="400" w14:anchorId="6E884923">
          <v:shape id="_x0000_i1068" type="#_x0000_t75" alt="OPL20U25GSXzBJYl68kk8uQGfFKzs7yb1M4KJWUiLk6ZEvGF+qCIPSnY57AbBFCvTW2023.14.95+K4lPs7H94VUqPe2XwIsfPRnrXQE//QTEXxb8/8N4CNc6FpgZahzpTjFhMzSA7T/nHJa11DE8Ng2TP3iAmRczFlmslSuUNOgUeb6yRvs0=" style="width:161.9pt;height:20.4pt" o:ole="">
            <v:imagedata r:id="rId94" o:title=""/>
          </v:shape>
          <o:OLEObject Type="Embed" ProgID="Equation.DSMT4" ShapeID="_x0000_i1068" DrawAspect="Content" ObjectID="_1792220165" r:id="rId95"/>
        </w:object>
      </w:r>
    </w:p>
    <w:p w14:paraId="648DCBB7" w14:textId="572E90DC" w:rsidR="009B46C2" w:rsidRDefault="00A922BF" w:rsidP="000174C8">
      <w:pPr>
        <w:spacing w:before="60" w:after="60" w:line="259" w:lineRule="auto"/>
        <w:ind w:left="992"/>
      </w:pPr>
      <w:r w:rsidRPr="00A922BF">
        <w:rPr>
          <w:position w:val="-32"/>
        </w:rPr>
        <w:object w:dxaOrig="4420" w:dyaOrig="700" w14:anchorId="5F380250">
          <v:shape id="_x0000_i1069" type="#_x0000_t75" alt="OPL20U25GSXzBJYl68kk8uQGfFKzs7yb1M4KJWUiLk6ZEvGF+qCIPSnY57AbBFCvTW2023.14.95+K4lPs7H94VUqPe2XwIsfPRnrXQE//QTEXxb8/8N4CNc6FpgZahzpTjFhMzSA7T/nHJa11DE8Ng2TP3iAmRczFlmslSuUNOgUeb6yRvs0=" style="width:221.4pt;height:35.4pt" o:ole="">
            <v:imagedata r:id="rId96" o:title=""/>
          </v:shape>
          <o:OLEObject Type="Embed" ProgID="Equation.DSMT4" ShapeID="_x0000_i1069" DrawAspect="Content" ObjectID="_1792220166" r:id="rId97"/>
        </w:object>
      </w:r>
    </w:p>
    <w:p w14:paraId="1B5242CF" w14:textId="2ECD0C10" w:rsidR="000174C8" w:rsidRPr="009B46C2" w:rsidRDefault="000174C8" w:rsidP="000174C8">
      <w:pPr>
        <w:spacing w:before="60" w:after="60" w:line="259" w:lineRule="auto"/>
        <w:ind w:left="992"/>
      </w:pPr>
    </w:p>
    <w:p w14:paraId="51B9F491" w14:textId="77777777" w:rsidR="000174C8" w:rsidRPr="000174C8" w:rsidRDefault="000174C8" w:rsidP="000174C8">
      <w:pPr>
        <w:spacing w:before="60" w:after="60" w:line="259" w:lineRule="auto"/>
        <w:ind w:left="992"/>
        <w:rPr>
          <w:lang w:val="fr-FR"/>
        </w:rPr>
      </w:pPr>
    </w:p>
    <w:p w14:paraId="6441C025" w14:textId="77777777" w:rsidR="00660B7D" w:rsidRPr="00660B7D" w:rsidRDefault="00660B7D" w:rsidP="00660B7D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660B7D">
        <w:rPr>
          <w:b/>
          <w:bCs/>
          <w:color w:val="FF0000"/>
          <w:lang w:val="fr-FR"/>
        </w:rPr>
        <w:t>Tài liệu được chia sẻ bởi Website VnTeach.Com</w:t>
      </w:r>
    </w:p>
    <w:p w14:paraId="6A6519E9" w14:textId="49754919" w:rsidR="00AC7680" w:rsidRPr="000174C8" w:rsidRDefault="00660B7D" w:rsidP="00660B7D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660B7D">
        <w:rPr>
          <w:b/>
          <w:bCs/>
          <w:color w:val="FF0000"/>
          <w:lang w:val="fr-FR"/>
        </w:rPr>
        <w:t>https://www.vnteach.com</w:t>
      </w:r>
    </w:p>
    <w:sectPr w:rsidR="00AC7680" w:rsidRPr="000174C8" w:rsidSect="0054307F">
      <w:headerReference w:type="even" r:id="rId98"/>
      <w:headerReference w:type="default" r:id="rId99"/>
      <w:footerReference w:type="default" r:id="rId100"/>
      <w:headerReference w:type="first" r:id="rId10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A907FF" w14:textId="77777777" w:rsidR="00A238C8" w:rsidRDefault="00A238C8">
      <w:r>
        <w:separator/>
      </w:r>
    </w:p>
  </w:endnote>
  <w:endnote w:type="continuationSeparator" w:id="0">
    <w:p w14:paraId="46D2065E" w14:textId="77777777" w:rsidR="00A238C8" w:rsidRDefault="00A23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D0088A" w:rsidRPr="00AC7680" w:rsidRDefault="00D0088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BA7403" w14:textId="77777777" w:rsidR="00A238C8" w:rsidRDefault="00A238C8">
      <w:r>
        <w:separator/>
      </w:r>
    </w:p>
  </w:footnote>
  <w:footnote w:type="continuationSeparator" w:id="0">
    <w:p w14:paraId="27012096" w14:textId="77777777" w:rsidR="00A238C8" w:rsidRDefault="00A238C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B3ED9DA" w:rsidR="00D0088A" w:rsidRDefault="00D0088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D0088A" w:rsidRPr="0096657D" w:rsidRDefault="00D0088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5384D60" w:rsidR="00D0088A" w:rsidRDefault="00D0088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D06BF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7AB21DC" w:rsidR="00D0088A" w:rsidRDefault="00D0088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B81228"/>
    <w:multiLevelType w:val="hybridMultilevel"/>
    <w:tmpl w:val="0BC60AF2"/>
    <w:lvl w:ilvl="0" w:tplc="EC3C813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B7060D"/>
    <w:multiLevelType w:val="hybridMultilevel"/>
    <w:tmpl w:val="F950FA10"/>
    <w:lvl w:ilvl="0" w:tplc="FCAAC56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3F1076EF"/>
    <w:multiLevelType w:val="hybridMultilevel"/>
    <w:tmpl w:val="4E1272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D80AD4"/>
    <w:multiLevelType w:val="hybridMultilevel"/>
    <w:tmpl w:val="5C745C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067418"/>
    <w:multiLevelType w:val="hybridMultilevel"/>
    <w:tmpl w:val="E354A87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2FC66DC">
      <w:numFmt w:val="bullet"/>
      <w:lvlText w:val=""/>
      <w:lvlJc w:val="left"/>
      <w:pPr>
        <w:tabs>
          <w:tab w:val="num" w:pos="1470"/>
        </w:tabs>
        <w:ind w:left="1470" w:hanging="39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0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2" w15:restartNumberingAfterBreak="0">
    <w:nsid w:val="72E10427"/>
    <w:multiLevelType w:val="hybridMultilevel"/>
    <w:tmpl w:val="94AADE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2F61E2"/>
    <w:multiLevelType w:val="hybridMultilevel"/>
    <w:tmpl w:val="AAE45B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72116108">
    <w:abstractNumId w:val="10"/>
  </w:num>
  <w:num w:numId="2" w16cid:durableId="692540957">
    <w:abstractNumId w:val="18"/>
  </w:num>
  <w:num w:numId="3" w16cid:durableId="1813713406">
    <w:abstractNumId w:val="11"/>
  </w:num>
  <w:num w:numId="4" w16cid:durableId="1571429571">
    <w:abstractNumId w:val="46"/>
  </w:num>
  <w:num w:numId="5" w16cid:durableId="2113471345">
    <w:abstractNumId w:val="35"/>
  </w:num>
  <w:num w:numId="6" w16cid:durableId="2118328885">
    <w:abstractNumId w:val="36"/>
  </w:num>
  <w:num w:numId="7" w16cid:durableId="1786538672">
    <w:abstractNumId w:val="32"/>
  </w:num>
  <w:num w:numId="8" w16cid:durableId="112406120">
    <w:abstractNumId w:val="13"/>
  </w:num>
  <w:num w:numId="9" w16cid:durableId="2003048274">
    <w:abstractNumId w:val="0"/>
  </w:num>
  <w:num w:numId="10" w16cid:durableId="1815488081">
    <w:abstractNumId w:val="2"/>
  </w:num>
  <w:num w:numId="11" w16cid:durableId="1412390010">
    <w:abstractNumId w:val="19"/>
  </w:num>
  <w:num w:numId="12" w16cid:durableId="548880583">
    <w:abstractNumId w:val="33"/>
  </w:num>
  <w:num w:numId="13" w16cid:durableId="1749035592">
    <w:abstractNumId w:val="30"/>
  </w:num>
  <w:num w:numId="14" w16cid:durableId="1485319041">
    <w:abstractNumId w:val="15"/>
  </w:num>
  <w:num w:numId="15" w16cid:durableId="2037346350">
    <w:abstractNumId w:val="31"/>
  </w:num>
  <w:num w:numId="16" w16cid:durableId="2124881287">
    <w:abstractNumId w:val="43"/>
  </w:num>
  <w:num w:numId="17" w16cid:durableId="1153185006">
    <w:abstractNumId w:val="44"/>
  </w:num>
  <w:num w:numId="18" w16cid:durableId="1035619365">
    <w:abstractNumId w:val="28"/>
  </w:num>
  <w:num w:numId="19" w16cid:durableId="577248033">
    <w:abstractNumId w:val="24"/>
  </w:num>
  <w:num w:numId="20" w16cid:durableId="1104233077">
    <w:abstractNumId w:val="12"/>
  </w:num>
  <w:num w:numId="21" w16cid:durableId="1290286943">
    <w:abstractNumId w:val="41"/>
  </w:num>
  <w:num w:numId="22" w16cid:durableId="2133941556">
    <w:abstractNumId w:val="23"/>
  </w:num>
  <w:num w:numId="23" w16cid:durableId="309405732">
    <w:abstractNumId w:val="25"/>
  </w:num>
  <w:num w:numId="24" w16cid:durableId="1262643362">
    <w:abstractNumId w:val="8"/>
  </w:num>
  <w:num w:numId="25" w16cid:durableId="1557544872">
    <w:abstractNumId w:val="3"/>
  </w:num>
  <w:num w:numId="26" w16cid:durableId="1404641899">
    <w:abstractNumId w:val="4"/>
  </w:num>
  <w:num w:numId="27" w16cid:durableId="614556345">
    <w:abstractNumId w:val="34"/>
  </w:num>
  <w:num w:numId="28" w16cid:durableId="345254842">
    <w:abstractNumId w:val="1"/>
  </w:num>
  <w:num w:numId="29" w16cid:durableId="744646178">
    <w:abstractNumId w:val="20"/>
  </w:num>
  <w:num w:numId="30" w16cid:durableId="102578519">
    <w:abstractNumId w:val="39"/>
  </w:num>
  <w:num w:numId="31" w16cid:durableId="276177864">
    <w:abstractNumId w:val="27"/>
  </w:num>
  <w:num w:numId="32" w16cid:durableId="975572644">
    <w:abstractNumId w:val="14"/>
  </w:num>
  <w:num w:numId="33" w16cid:durableId="2016761666">
    <w:abstractNumId w:val="29"/>
  </w:num>
  <w:num w:numId="34" w16cid:durableId="1480882844">
    <w:abstractNumId w:val="7"/>
  </w:num>
  <w:num w:numId="35" w16cid:durableId="1533305420">
    <w:abstractNumId w:val="17"/>
  </w:num>
  <w:num w:numId="36" w16cid:durableId="694773638">
    <w:abstractNumId w:val="5"/>
  </w:num>
  <w:num w:numId="37" w16cid:durableId="363553521">
    <w:abstractNumId w:val="40"/>
  </w:num>
  <w:num w:numId="38" w16cid:durableId="1165130847">
    <w:abstractNumId w:val="22"/>
  </w:num>
  <w:num w:numId="39" w16cid:durableId="678971763">
    <w:abstractNumId w:val="21"/>
  </w:num>
  <w:num w:numId="40" w16cid:durableId="1689018481">
    <w:abstractNumId w:val="6"/>
  </w:num>
  <w:num w:numId="41" w16cid:durableId="1927107900">
    <w:abstractNumId w:val="38"/>
  </w:num>
  <w:num w:numId="42" w16cid:durableId="137110900">
    <w:abstractNumId w:val="26"/>
  </w:num>
  <w:num w:numId="43" w16cid:durableId="8989035">
    <w:abstractNumId w:val="42"/>
  </w:num>
  <w:num w:numId="44" w16cid:durableId="1341271364">
    <w:abstractNumId w:val="16"/>
  </w:num>
  <w:num w:numId="45" w16cid:durableId="1773429444">
    <w:abstractNumId w:val="45"/>
  </w:num>
  <w:num w:numId="46" w16cid:durableId="1855924268">
    <w:abstractNumId w:val="9"/>
  </w:num>
  <w:num w:numId="47" w16cid:durableId="1711033473">
    <w:abstractNumId w:val="3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4DF"/>
    <w:rsid w:val="00012CB4"/>
    <w:rsid w:val="000138A8"/>
    <w:rsid w:val="000174C8"/>
    <w:rsid w:val="0002004E"/>
    <w:rsid w:val="00020521"/>
    <w:rsid w:val="00022742"/>
    <w:rsid w:val="00022EAF"/>
    <w:rsid w:val="00023A50"/>
    <w:rsid w:val="00024E5D"/>
    <w:rsid w:val="00025C78"/>
    <w:rsid w:val="00025F5F"/>
    <w:rsid w:val="00026224"/>
    <w:rsid w:val="00027975"/>
    <w:rsid w:val="000302A2"/>
    <w:rsid w:val="00034783"/>
    <w:rsid w:val="00036F31"/>
    <w:rsid w:val="00037A9F"/>
    <w:rsid w:val="0004009F"/>
    <w:rsid w:val="00043D94"/>
    <w:rsid w:val="00046BE3"/>
    <w:rsid w:val="000501EF"/>
    <w:rsid w:val="00050E12"/>
    <w:rsid w:val="000538E3"/>
    <w:rsid w:val="0005565D"/>
    <w:rsid w:val="000626D5"/>
    <w:rsid w:val="00063FF6"/>
    <w:rsid w:val="00066552"/>
    <w:rsid w:val="000702E8"/>
    <w:rsid w:val="000770E5"/>
    <w:rsid w:val="0008352B"/>
    <w:rsid w:val="00087031"/>
    <w:rsid w:val="00087D67"/>
    <w:rsid w:val="000A2924"/>
    <w:rsid w:val="000A4708"/>
    <w:rsid w:val="000A4AA2"/>
    <w:rsid w:val="000A5B81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BD6"/>
    <w:rsid w:val="00107C48"/>
    <w:rsid w:val="001124EB"/>
    <w:rsid w:val="00113194"/>
    <w:rsid w:val="001139E3"/>
    <w:rsid w:val="00113C2B"/>
    <w:rsid w:val="001151FF"/>
    <w:rsid w:val="0012140C"/>
    <w:rsid w:val="001256A4"/>
    <w:rsid w:val="00126887"/>
    <w:rsid w:val="00126D39"/>
    <w:rsid w:val="001357F1"/>
    <w:rsid w:val="00140CD3"/>
    <w:rsid w:val="0014276B"/>
    <w:rsid w:val="00143F9F"/>
    <w:rsid w:val="001467FB"/>
    <w:rsid w:val="001472C9"/>
    <w:rsid w:val="001502F1"/>
    <w:rsid w:val="001518D5"/>
    <w:rsid w:val="00155BB4"/>
    <w:rsid w:val="001633BF"/>
    <w:rsid w:val="00171490"/>
    <w:rsid w:val="001722A3"/>
    <w:rsid w:val="00175E90"/>
    <w:rsid w:val="001769C8"/>
    <w:rsid w:val="00177119"/>
    <w:rsid w:val="001777B3"/>
    <w:rsid w:val="001802E3"/>
    <w:rsid w:val="00180310"/>
    <w:rsid w:val="00180C1B"/>
    <w:rsid w:val="00182870"/>
    <w:rsid w:val="00184945"/>
    <w:rsid w:val="001865BB"/>
    <w:rsid w:val="001878A5"/>
    <w:rsid w:val="00187926"/>
    <w:rsid w:val="00187987"/>
    <w:rsid w:val="00190ADA"/>
    <w:rsid w:val="00192D0E"/>
    <w:rsid w:val="0019335A"/>
    <w:rsid w:val="0019603E"/>
    <w:rsid w:val="001A335D"/>
    <w:rsid w:val="001A3368"/>
    <w:rsid w:val="001A577E"/>
    <w:rsid w:val="001B2D71"/>
    <w:rsid w:val="001B3CD0"/>
    <w:rsid w:val="001B3D55"/>
    <w:rsid w:val="001B4CF7"/>
    <w:rsid w:val="001B5109"/>
    <w:rsid w:val="001B565F"/>
    <w:rsid w:val="001B5DEC"/>
    <w:rsid w:val="001B749A"/>
    <w:rsid w:val="001C1D45"/>
    <w:rsid w:val="001C255D"/>
    <w:rsid w:val="001C77EB"/>
    <w:rsid w:val="001C79F9"/>
    <w:rsid w:val="001D4636"/>
    <w:rsid w:val="001D48BB"/>
    <w:rsid w:val="001D5AC6"/>
    <w:rsid w:val="001E1023"/>
    <w:rsid w:val="001E2497"/>
    <w:rsid w:val="001E2B4E"/>
    <w:rsid w:val="001E3D0B"/>
    <w:rsid w:val="001E4805"/>
    <w:rsid w:val="001E4C50"/>
    <w:rsid w:val="001E5036"/>
    <w:rsid w:val="001E78E9"/>
    <w:rsid w:val="001F0C0E"/>
    <w:rsid w:val="001F1C9B"/>
    <w:rsid w:val="00200E05"/>
    <w:rsid w:val="002028A6"/>
    <w:rsid w:val="00203226"/>
    <w:rsid w:val="00204FAE"/>
    <w:rsid w:val="002060BF"/>
    <w:rsid w:val="00210177"/>
    <w:rsid w:val="0021138D"/>
    <w:rsid w:val="002116FE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1D04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318F"/>
    <w:rsid w:val="002650FA"/>
    <w:rsid w:val="002663E8"/>
    <w:rsid w:val="00277D79"/>
    <w:rsid w:val="002808EE"/>
    <w:rsid w:val="00281575"/>
    <w:rsid w:val="0028656C"/>
    <w:rsid w:val="00286EF1"/>
    <w:rsid w:val="00287914"/>
    <w:rsid w:val="002907BA"/>
    <w:rsid w:val="002912A2"/>
    <w:rsid w:val="00292764"/>
    <w:rsid w:val="00293649"/>
    <w:rsid w:val="00294003"/>
    <w:rsid w:val="002949EC"/>
    <w:rsid w:val="002952E1"/>
    <w:rsid w:val="0029634C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2115"/>
    <w:rsid w:val="002E0FFA"/>
    <w:rsid w:val="002E15B1"/>
    <w:rsid w:val="002E189F"/>
    <w:rsid w:val="002E5F50"/>
    <w:rsid w:val="002E62FA"/>
    <w:rsid w:val="002E704B"/>
    <w:rsid w:val="002F0F42"/>
    <w:rsid w:val="002F10BD"/>
    <w:rsid w:val="002F225D"/>
    <w:rsid w:val="002F3037"/>
    <w:rsid w:val="002F4FD5"/>
    <w:rsid w:val="002F577E"/>
    <w:rsid w:val="002F5A05"/>
    <w:rsid w:val="002F6067"/>
    <w:rsid w:val="003018A8"/>
    <w:rsid w:val="00306150"/>
    <w:rsid w:val="00316352"/>
    <w:rsid w:val="00320614"/>
    <w:rsid w:val="00320C8B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3906"/>
    <w:rsid w:val="00337748"/>
    <w:rsid w:val="00340D73"/>
    <w:rsid w:val="00342C42"/>
    <w:rsid w:val="00356153"/>
    <w:rsid w:val="00356E9C"/>
    <w:rsid w:val="0035735A"/>
    <w:rsid w:val="00365D2B"/>
    <w:rsid w:val="00366EF3"/>
    <w:rsid w:val="003723FF"/>
    <w:rsid w:val="00377C59"/>
    <w:rsid w:val="00380263"/>
    <w:rsid w:val="003810C1"/>
    <w:rsid w:val="003819EF"/>
    <w:rsid w:val="00381D46"/>
    <w:rsid w:val="003822A9"/>
    <w:rsid w:val="00383E8F"/>
    <w:rsid w:val="003905A9"/>
    <w:rsid w:val="0039424A"/>
    <w:rsid w:val="0039614A"/>
    <w:rsid w:val="00397CF0"/>
    <w:rsid w:val="00397E33"/>
    <w:rsid w:val="003A2662"/>
    <w:rsid w:val="003B0F92"/>
    <w:rsid w:val="003B1535"/>
    <w:rsid w:val="003B298A"/>
    <w:rsid w:val="003C065D"/>
    <w:rsid w:val="003C4F60"/>
    <w:rsid w:val="003C70B8"/>
    <w:rsid w:val="003D0486"/>
    <w:rsid w:val="003D416A"/>
    <w:rsid w:val="003D4E20"/>
    <w:rsid w:val="003D6CFB"/>
    <w:rsid w:val="003E08F4"/>
    <w:rsid w:val="003E0B6E"/>
    <w:rsid w:val="003E0E7D"/>
    <w:rsid w:val="003E2202"/>
    <w:rsid w:val="003E5526"/>
    <w:rsid w:val="003E7361"/>
    <w:rsid w:val="003F0800"/>
    <w:rsid w:val="003F0F45"/>
    <w:rsid w:val="003F1405"/>
    <w:rsid w:val="003F1CA5"/>
    <w:rsid w:val="003F51F0"/>
    <w:rsid w:val="00401CAB"/>
    <w:rsid w:val="00404DE4"/>
    <w:rsid w:val="004052AD"/>
    <w:rsid w:val="00414AA6"/>
    <w:rsid w:val="00414EBA"/>
    <w:rsid w:val="004169BF"/>
    <w:rsid w:val="004209C7"/>
    <w:rsid w:val="00425164"/>
    <w:rsid w:val="004268D4"/>
    <w:rsid w:val="00432D55"/>
    <w:rsid w:val="00435CFB"/>
    <w:rsid w:val="00437D3F"/>
    <w:rsid w:val="004456DE"/>
    <w:rsid w:val="00445B51"/>
    <w:rsid w:val="00446200"/>
    <w:rsid w:val="00447015"/>
    <w:rsid w:val="004520C6"/>
    <w:rsid w:val="0045396B"/>
    <w:rsid w:val="00456A15"/>
    <w:rsid w:val="00457314"/>
    <w:rsid w:val="00457AED"/>
    <w:rsid w:val="00460A26"/>
    <w:rsid w:val="00463F65"/>
    <w:rsid w:val="00464204"/>
    <w:rsid w:val="00464DCA"/>
    <w:rsid w:val="00470CCC"/>
    <w:rsid w:val="00476A4C"/>
    <w:rsid w:val="004774E8"/>
    <w:rsid w:val="004776B6"/>
    <w:rsid w:val="00477ADA"/>
    <w:rsid w:val="00480E5D"/>
    <w:rsid w:val="00487FB2"/>
    <w:rsid w:val="00491152"/>
    <w:rsid w:val="004919DA"/>
    <w:rsid w:val="00496AAA"/>
    <w:rsid w:val="00497E7D"/>
    <w:rsid w:val="004A13A4"/>
    <w:rsid w:val="004B1C1E"/>
    <w:rsid w:val="004B536A"/>
    <w:rsid w:val="004B6A67"/>
    <w:rsid w:val="004C40F3"/>
    <w:rsid w:val="004D1D8D"/>
    <w:rsid w:val="004D7ABF"/>
    <w:rsid w:val="004E3BF0"/>
    <w:rsid w:val="004E52CF"/>
    <w:rsid w:val="004F3CEE"/>
    <w:rsid w:val="004F6F3C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57E"/>
    <w:rsid w:val="00525754"/>
    <w:rsid w:val="0052649B"/>
    <w:rsid w:val="00527BD4"/>
    <w:rsid w:val="00530D7F"/>
    <w:rsid w:val="005378B4"/>
    <w:rsid w:val="0054008B"/>
    <w:rsid w:val="0054307F"/>
    <w:rsid w:val="00544E74"/>
    <w:rsid w:val="00546DB5"/>
    <w:rsid w:val="00547F24"/>
    <w:rsid w:val="005519E1"/>
    <w:rsid w:val="00551FBC"/>
    <w:rsid w:val="005520E8"/>
    <w:rsid w:val="005533E9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2300"/>
    <w:rsid w:val="005A0124"/>
    <w:rsid w:val="005A07A9"/>
    <w:rsid w:val="005A215F"/>
    <w:rsid w:val="005A45DD"/>
    <w:rsid w:val="005A67C8"/>
    <w:rsid w:val="005A70BA"/>
    <w:rsid w:val="005A787B"/>
    <w:rsid w:val="005A791B"/>
    <w:rsid w:val="005B0133"/>
    <w:rsid w:val="005C2BD8"/>
    <w:rsid w:val="005C35EF"/>
    <w:rsid w:val="005D1F8D"/>
    <w:rsid w:val="005D2F0B"/>
    <w:rsid w:val="005D5CAE"/>
    <w:rsid w:val="005D60C3"/>
    <w:rsid w:val="005E46BF"/>
    <w:rsid w:val="005E4E97"/>
    <w:rsid w:val="005E7C2F"/>
    <w:rsid w:val="005F0FED"/>
    <w:rsid w:val="005F4D45"/>
    <w:rsid w:val="005F5671"/>
    <w:rsid w:val="0060526D"/>
    <w:rsid w:val="00606BD8"/>
    <w:rsid w:val="006128B9"/>
    <w:rsid w:val="00615A1F"/>
    <w:rsid w:val="00617D4A"/>
    <w:rsid w:val="00623804"/>
    <w:rsid w:val="00624BA8"/>
    <w:rsid w:val="00630A27"/>
    <w:rsid w:val="00635DF5"/>
    <w:rsid w:val="00637B17"/>
    <w:rsid w:val="0064105A"/>
    <w:rsid w:val="00642124"/>
    <w:rsid w:val="00642DCA"/>
    <w:rsid w:val="006431C6"/>
    <w:rsid w:val="0064477D"/>
    <w:rsid w:val="0065461D"/>
    <w:rsid w:val="00654F4F"/>
    <w:rsid w:val="00655C22"/>
    <w:rsid w:val="006571A0"/>
    <w:rsid w:val="00660A73"/>
    <w:rsid w:val="00660B7D"/>
    <w:rsid w:val="006637E8"/>
    <w:rsid w:val="006642B5"/>
    <w:rsid w:val="00664CCB"/>
    <w:rsid w:val="006665E0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87DF4"/>
    <w:rsid w:val="00692FF2"/>
    <w:rsid w:val="00695858"/>
    <w:rsid w:val="00696F45"/>
    <w:rsid w:val="006A04FA"/>
    <w:rsid w:val="006A257F"/>
    <w:rsid w:val="006A2F55"/>
    <w:rsid w:val="006A365C"/>
    <w:rsid w:val="006A455E"/>
    <w:rsid w:val="006B7DE1"/>
    <w:rsid w:val="006C6D0B"/>
    <w:rsid w:val="006C7E73"/>
    <w:rsid w:val="006D3539"/>
    <w:rsid w:val="006D376A"/>
    <w:rsid w:val="006D37A7"/>
    <w:rsid w:val="006D4CF0"/>
    <w:rsid w:val="006D4FBD"/>
    <w:rsid w:val="006D533A"/>
    <w:rsid w:val="006D670A"/>
    <w:rsid w:val="006D6D54"/>
    <w:rsid w:val="006D7258"/>
    <w:rsid w:val="006E0390"/>
    <w:rsid w:val="006E2531"/>
    <w:rsid w:val="006E2A42"/>
    <w:rsid w:val="006E3A9A"/>
    <w:rsid w:val="006E7C08"/>
    <w:rsid w:val="006F1336"/>
    <w:rsid w:val="006F2682"/>
    <w:rsid w:val="006F64F8"/>
    <w:rsid w:val="00700B70"/>
    <w:rsid w:val="007039DA"/>
    <w:rsid w:val="00704EF3"/>
    <w:rsid w:val="00705E85"/>
    <w:rsid w:val="00707392"/>
    <w:rsid w:val="007078E1"/>
    <w:rsid w:val="00713033"/>
    <w:rsid w:val="00717C27"/>
    <w:rsid w:val="00721025"/>
    <w:rsid w:val="0072426F"/>
    <w:rsid w:val="007247F0"/>
    <w:rsid w:val="007255C2"/>
    <w:rsid w:val="007302E8"/>
    <w:rsid w:val="00733B05"/>
    <w:rsid w:val="0073419D"/>
    <w:rsid w:val="00735FFC"/>
    <w:rsid w:val="00737E51"/>
    <w:rsid w:val="007428C6"/>
    <w:rsid w:val="007453E2"/>
    <w:rsid w:val="00755B3A"/>
    <w:rsid w:val="00761164"/>
    <w:rsid w:val="007666EC"/>
    <w:rsid w:val="007674B0"/>
    <w:rsid w:val="00767510"/>
    <w:rsid w:val="00770106"/>
    <w:rsid w:val="00771433"/>
    <w:rsid w:val="00772D08"/>
    <w:rsid w:val="00774691"/>
    <w:rsid w:val="00774DC1"/>
    <w:rsid w:val="007758F9"/>
    <w:rsid w:val="00777857"/>
    <w:rsid w:val="00780C20"/>
    <w:rsid w:val="00783E14"/>
    <w:rsid w:val="00783F45"/>
    <w:rsid w:val="0078458D"/>
    <w:rsid w:val="00785B81"/>
    <w:rsid w:val="00790FB1"/>
    <w:rsid w:val="00795262"/>
    <w:rsid w:val="00795491"/>
    <w:rsid w:val="00796743"/>
    <w:rsid w:val="007A286E"/>
    <w:rsid w:val="007A28D1"/>
    <w:rsid w:val="007A474B"/>
    <w:rsid w:val="007A5894"/>
    <w:rsid w:val="007A6C0F"/>
    <w:rsid w:val="007A7114"/>
    <w:rsid w:val="007A7BE8"/>
    <w:rsid w:val="007B098B"/>
    <w:rsid w:val="007B308A"/>
    <w:rsid w:val="007C1916"/>
    <w:rsid w:val="007C2278"/>
    <w:rsid w:val="007C24A8"/>
    <w:rsid w:val="007C2E0B"/>
    <w:rsid w:val="007C3389"/>
    <w:rsid w:val="007C483D"/>
    <w:rsid w:val="007D0BED"/>
    <w:rsid w:val="007D215B"/>
    <w:rsid w:val="007D2C68"/>
    <w:rsid w:val="007D5F4B"/>
    <w:rsid w:val="007E0C10"/>
    <w:rsid w:val="007E444A"/>
    <w:rsid w:val="007E7377"/>
    <w:rsid w:val="007E7CF7"/>
    <w:rsid w:val="007F47E6"/>
    <w:rsid w:val="00801420"/>
    <w:rsid w:val="00803C86"/>
    <w:rsid w:val="008064A6"/>
    <w:rsid w:val="00806A39"/>
    <w:rsid w:val="00806DEF"/>
    <w:rsid w:val="00810A1E"/>
    <w:rsid w:val="00810D2A"/>
    <w:rsid w:val="00810FF4"/>
    <w:rsid w:val="0081378A"/>
    <w:rsid w:val="008154C4"/>
    <w:rsid w:val="00821F83"/>
    <w:rsid w:val="00823815"/>
    <w:rsid w:val="008248C6"/>
    <w:rsid w:val="00836136"/>
    <w:rsid w:val="00837627"/>
    <w:rsid w:val="00837714"/>
    <w:rsid w:val="0084328C"/>
    <w:rsid w:val="00843808"/>
    <w:rsid w:val="0084427A"/>
    <w:rsid w:val="008444DF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147"/>
    <w:rsid w:val="008753DC"/>
    <w:rsid w:val="00877328"/>
    <w:rsid w:val="00883811"/>
    <w:rsid w:val="00884AF8"/>
    <w:rsid w:val="00886E0F"/>
    <w:rsid w:val="0089290C"/>
    <w:rsid w:val="008944DB"/>
    <w:rsid w:val="00896B22"/>
    <w:rsid w:val="00897503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4CD8"/>
    <w:rsid w:val="008D6A86"/>
    <w:rsid w:val="008D7F2A"/>
    <w:rsid w:val="008E0CEF"/>
    <w:rsid w:val="008E13E3"/>
    <w:rsid w:val="008E2516"/>
    <w:rsid w:val="008E27F1"/>
    <w:rsid w:val="008E3C1A"/>
    <w:rsid w:val="008E3C94"/>
    <w:rsid w:val="008F1CC6"/>
    <w:rsid w:val="008F23ED"/>
    <w:rsid w:val="008F269F"/>
    <w:rsid w:val="00910AC4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030"/>
    <w:rsid w:val="0094557C"/>
    <w:rsid w:val="00945FBA"/>
    <w:rsid w:val="00951BCE"/>
    <w:rsid w:val="009529D5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137F"/>
    <w:rsid w:val="00993D66"/>
    <w:rsid w:val="009B2073"/>
    <w:rsid w:val="009B46C2"/>
    <w:rsid w:val="009B6B3C"/>
    <w:rsid w:val="009C0143"/>
    <w:rsid w:val="009C1179"/>
    <w:rsid w:val="009C336B"/>
    <w:rsid w:val="009C7089"/>
    <w:rsid w:val="009C792A"/>
    <w:rsid w:val="009D081E"/>
    <w:rsid w:val="009D113D"/>
    <w:rsid w:val="009D1707"/>
    <w:rsid w:val="009D1C39"/>
    <w:rsid w:val="009D1D87"/>
    <w:rsid w:val="009E2136"/>
    <w:rsid w:val="009E48FA"/>
    <w:rsid w:val="009E4A8A"/>
    <w:rsid w:val="009F38CE"/>
    <w:rsid w:val="009F5FF8"/>
    <w:rsid w:val="009F6BA2"/>
    <w:rsid w:val="00A00F1C"/>
    <w:rsid w:val="00A02615"/>
    <w:rsid w:val="00A143F5"/>
    <w:rsid w:val="00A14AD1"/>
    <w:rsid w:val="00A157F0"/>
    <w:rsid w:val="00A16367"/>
    <w:rsid w:val="00A200EC"/>
    <w:rsid w:val="00A20B62"/>
    <w:rsid w:val="00A21FC8"/>
    <w:rsid w:val="00A23170"/>
    <w:rsid w:val="00A238C8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5639E"/>
    <w:rsid w:val="00A602ED"/>
    <w:rsid w:val="00A65273"/>
    <w:rsid w:val="00A66020"/>
    <w:rsid w:val="00A6752E"/>
    <w:rsid w:val="00A81234"/>
    <w:rsid w:val="00A86D65"/>
    <w:rsid w:val="00A906F5"/>
    <w:rsid w:val="00A922BF"/>
    <w:rsid w:val="00A936E5"/>
    <w:rsid w:val="00A93A0F"/>
    <w:rsid w:val="00A96AFA"/>
    <w:rsid w:val="00AA3395"/>
    <w:rsid w:val="00AB0CEE"/>
    <w:rsid w:val="00AB5570"/>
    <w:rsid w:val="00AB6C3A"/>
    <w:rsid w:val="00AB6CBA"/>
    <w:rsid w:val="00AC010D"/>
    <w:rsid w:val="00AC0830"/>
    <w:rsid w:val="00AC3831"/>
    <w:rsid w:val="00AC398E"/>
    <w:rsid w:val="00AC6B59"/>
    <w:rsid w:val="00AC724D"/>
    <w:rsid w:val="00AC7680"/>
    <w:rsid w:val="00AD2014"/>
    <w:rsid w:val="00AD235A"/>
    <w:rsid w:val="00AD294F"/>
    <w:rsid w:val="00AD2D1C"/>
    <w:rsid w:val="00AD60B3"/>
    <w:rsid w:val="00AE3BA2"/>
    <w:rsid w:val="00AE6904"/>
    <w:rsid w:val="00AE7223"/>
    <w:rsid w:val="00AF35DD"/>
    <w:rsid w:val="00AF5737"/>
    <w:rsid w:val="00AF6D7D"/>
    <w:rsid w:val="00B00653"/>
    <w:rsid w:val="00B27B8C"/>
    <w:rsid w:val="00B325BD"/>
    <w:rsid w:val="00B32F1F"/>
    <w:rsid w:val="00B377A7"/>
    <w:rsid w:val="00B43BAC"/>
    <w:rsid w:val="00B4685C"/>
    <w:rsid w:val="00B46A2D"/>
    <w:rsid w:val="00B46C60"/>
    <w:rsid w:val="00B46EA0"/>
    <w:rsid w:val="00B513D9"/>
    <w:rsid w:val="00B53B7F"/>
    <w:rsid w:val="00B55B1E"/>
    <w:rsid w:val="00B55CE9"/>
    <w:rsid w:val="00B5796D"/>
    <w:rsid w:val="00B63044"/>
    <w:rsid w:val="00B64384"/>
    <w:rsid w:val="00B64ACF"/>
    <w:rsid w:val="00B65B3B"/>
    <w:rsid w:val="00B70F00"/>
    <w:rsid w:val="00B71406"/>
    <w:rsid w:val="00B74C5B"/>
    <w:rsid w:val="00B752A5"/>
    <w:rsid w:val="00B755F0"/>
    <w:rsid w:val="00B7641B"/>
    <w:rsid w:val="00B838C9"/>
    <w:rsid w:val="00B87F0B"/>
    <w:rsid w:val="00B90CB0"/>
    <w:rsid w:val="00B93BC3"/>
    <w:rsid w:val="00B9602D"/>
    <w:rsid w:val="00BA1204"/>
    <w:rsid w:val="00BA5250"/>
    <w:rsid w:val="00BA684A"/>
    <w:rsid w:val="00BB063B"/>
    <w:rsid w:val="00BB1643"/>
    <w:rsid w:val="00BB3500"/>
    <w:rsid w:val="00BB76A9"/>
    <w:rsid w:val="00BC0309"/>
    <w:rsid w:val="00BC3BEE"/>
    <w:rsid w:val="00BC6D9E"/>
    <w:rsid w:val="00BC76F8"/>
    <w:rsid w:val="00BC7EB2"/>
    <w:rsid w:val="00BD01E3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597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35E03"/>
    <w:rsid w:val="00C41982"/>
    <w:rsid w:val="00C46AED"/>
    <w:rsid w:val="00C521E4"/>
    <w:rsid w:val="00C53C7D"/>
    <w:rsid w:val="00C53CA5"/>
    <w:rsid w:val="00C55ABC"/>
    <w:rsid w:val="00C57192"/>
    <w:rsid w:val="00C57D71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3D97"/>
    <w:rsid w:val="00CA6C09"/>
    <w:rsid w:val="00CB0065"/>
    <w:rsid w:val="00CB02C7"/>
    <w:rsid w:val="00CB1165"/>
    <w:rsid w:val="00CB2517"/>
    <w:rsid w:val="00CB2B43"/>
    <w:rsid w:val="00CB764D"/>
    <w:rsid w:val="00CB7C27"/>
    <w:rsid w:val="00CC330A"/>
    <w:rsid w:val="00CC44C2"/>
    <w:rsid w:val="00CC4E1C"/>
    <w:rsid w:val="00CC6138"/>
    <w:rsid w:val="00CC6506"/>
    <w:rsid w:val="00CD2791"/>
    <w:rsid w:val="00CD4AB4"/>
    <w:rsid w:val="00CD775D"/>
    <w:rsid w:val="00CE45F7"/>
    <w:rsid w:val="00CE5A75"/>
    <w:rsid w:val="00CE6A18"/>
    <w:rsid w:val="00CF1C94"/>
    <w:rsid w:val="00CF27E0"/>
    <w:rsid w:val="00CF2DC7"/>
    <w:rsid w:val="00CF37E9"/>
    <w:rsid w:val="00CF43F4"/>
    <w:rsid w:val="00CF63A0"/>
    <w:rsid w:val="00CF63F2"/>
    <w:rsid w:val="00D0088A"/>
    <w:rsid w:val="00D01D5A"/>
    <w:rsid w:val="00D024CC"/>
    <w:rsid w:val="00D0324D"/>
    <w:rsid w:val="00D051B1"/>
    <w:rsid w:val="00D0794F"/>
    <w:rsid w:val="00D07F2E"/>
    <w:rsid w:val="00D1210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10BD"/>
    <w:rsid w:val="00D3228A"/>
    <w:rsid w:val="00D3699E"/>
    <w:rsid w:val="00D41E6C"/>
    <w:rsid w:val="00D44781"/>
    <w:rsid w:val="00D44BB7"/>
    <w:rsid w:val="00D45F66"/>
    <w:rsid w:val="00D46A99"/>
    <w:rsid w:val="00D46E4C"/>
    <w:rsid w:val="00D47E25"/>
    <w:rsid w:val="00D52E41"/>
    <w:rsid w:val="00D540C5"/>
    <w:rsid w:val="00D55E87"/>
    <w:rsid w:val="00D57364"/>
    <w:rsid w:val="00D65238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87A27"/>
    <w:rsid w:val="00D90194"/>
    <w:rsid w:val="00D90FEC"/>
    <w:rsid w:val="00D93A3A"/>
    <w:rsid w:val="00D950F0"/>
    <w:rsid w:val="00DA0AD1"/>
    <w:rsid w:val="00DA23C6"/>
    <w:rsid w:val="00DA2ED5"/>
    <w:rsid w:val="00DA536D"/>
    <w:rsid w:val="00DA636E"/>
    <w:rsid w:val="00DA733F"/>
    <w:rsid w:val="00DA76E3"/>
    <w:rsid w:val="00DB060F"/>
    <w:rsid w:val="00DB32FE"/>
    <w:rsid w:val="00DB3B16"/>
    <w:rsid w:val="00DB4301"/>
    <w:rsid w:val="00DC0EA8"/>
    <w:rsid w:val="00DC1ABB"/>
    <w:rsid w:val="00DC55D0"/>
    <w:rsid w:val="00DC6119"/>
    <w:rsid w:val="00DC668C"/>
    <w:rsid w:val="00DC6C96"/>
    <w:rsid w:val="00DC7D1E"/>
    <w:rsid w:val="00DD0158"/>
    <w:rsid w:val="00DD16F7"/>
    <w:rsid w:val="00DD1992"/>
    <w:rsid w:val="00DD72C7"/>
    <w:rsid w:val="00DD7F8F"/>
    <w:rsid w:val="00DE1388"/>
    <w:rsid w:val="00DE36B6"/>
    <w:rsid w:val="00DE3B4F"/>
    <w:rsid w:val="00DE48BB"/>
    <w:rsid w:val="00DE4D48"/>
    <w:rsid w:val="00DF0170"/>
    <w:rsid w:val="00DF05A2"/>
    <w:rsid w:val="00DF10A6"/>
    <w:rsid w:val="00DF6FD7"/>
    <w:rsid w:val="00DF7EB5"/>
    <w:rsid w:val="00E03C6E"/>
    <w:rsid w:val="00E03F1E"/>
    <w:rsid w:val="00E07757"/>
    <w:rsid w:val="00E106A8"/>
    <w:rsid w:val="00E125A3"/>
    <w:rsid w:val="00E1402B"/>
    <w:rsid w:val="00E21EE5"/>
    <w:rsid w:val="00E23EEF"/>
    <w:rsid w:val="00E2446B"/>
    <w:rsid w:val="00E2557C"/>
    <w:rsid w:val="00E33533"/>
    <w:rsid w:val="00E33C3B"/>
    <w:rsid w:val="00E350E0"/>
    <w:rsid w:val="00E3631C"/>
    <w:rsid w:val="00E424BC"/>
    <w:rsid w:val="00E466E4"/>
    <w:rsid w:val="00E5042A"/>
    <w:rsid w:val="00E50C67"/>
    <w:rsid w:val="00E521F8"/>
    <w:rsid w:val="00E53A15"/>
    <w:rsid w:val="00E53EF3"/>
    <w:rsid w:val="00E61B0B"/>
    <w:rsid w:val="00E61C4A"/>
    <w:rsid w:val="00E6361E"/>
    <w:rsid w:val="00E64304"/>
    <w:rsid w:val="00E65545"/>
    <w:rsid w:val="00E70656"/>
    <w:rsid w:val="00E71707"/>
    <w:rsid w:val="00E7222C"/>
    <w:rsid w:val="00E73F5D"/>
    <w:rsid w:val="00E75238"/>
    <w:rsid w:val="00E767F4"/>
    <w:rsid w:val="00E8006F"/>
    <w:rsid w:val="00E8112B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6770"/>
    <w:rsid w:val="00EB1069"/>
    <w:rsid w:val="00EB2E63"/>
    <w:rsid w:val="00EB7B5C"/>
    <w:rsid w:val="00EC1BDF"/>
    <w:rsid w:val="00EC46A7"/>
    <w:rsid w:val="00EC5E4E"/>
    <w:rsid w:val="00EC63FA"/>
    <w:rsid w:val="00EC79C9"/>
    <w:rsid w:val="00ED0AF9"/>
    <w:rsid w:val="00ED1ED4"/>
    <w:rsid w:val="00ED450D"/>
    <w:rsid w:val="00ED4E6A"/>
    <w:rsid w:val="00EE0622"/>
    <w:rsid w:val="00EE14AF"/>
    <w:rsid w:val="00EE170A"/>
    <w:rsid w:val="00EE211B"/>
    <w:rsid w:val="00EE51B4"/>
    <w:rsid w:val="00EE68D4"/>
    <w:rsid w:val="00EE7786"/>
    <w:rsid w:val="00EF20C9"/>
    <w:rsid w:val="00EF22A0"/>
    <w:rsid w:val="00EF27D1"/>
    <w:rsid w:val="00EF5F91"/>
    <w:rsid w:val="00F0304A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27A9A"/>
    <w:rsid w:val="00F305AD"/>
    <w:rsid w:val="00F34465"/>
    <w:rsid w:val="00F400D3"/>
    <w:rsid w:val="00F411B7"/>
    <w:rsid w:val="00F46FDB"/>
    <w:rsid w:val="00F479B4"/>
    <w:rsid w:val="00F552C8"/>
    <w:rsid w:val="00F55C91"/>
    <w:rsid w:val="00F5684D"/>
    <w:rsid w:val="00F5722C"/>
    <w:rsid w:val="00F61F57"/>
    <w:rsid w:val="00F62EAD"/>
    <w:rsid w:val="00F67A2E"/>
    <w:rsid w:val="00F72561"/>
    <w:rsid w:val="00F741F8"/>
    <w:rsid w:val="00F85CA0"/>
    <w:rsid w:val="00F86306"/>
    <w:rsid w:val="00F872A5"/>
    <w:rsid w:val="00F96DC9"/>
    <w:rsid w:val="00F9760D"/>
    <w:rsid w:val="00F9783A"/>
    <w:rsid w:val="00FB036D"/>
    <w:rsid w:val="00FB3170"/>
    <w:rsid w:val="00FC4227"/>
    <w:rsid w:val="00FD17CA"/>
    <w:rsid w:val="00FD1FE6"/>
    <w:rsid w:val="00FD7158"/>
    <w:rsid w:val="00FD7CEF"/>
    <w:rsid w:val="00FE467D"/>
    <w:rsid w:val="00FE4A60"/>
    <w:rsid w:val="00FF0187"/>
    <w:rsid w:val="00FF0A8B"/>
    <w:rsid w:val="00FF1602"/>
    <w:rsid w:val="00FF2A87"/>
    <w:rsid w:val="00FF2C37"/>
    <w:rsid w:val="00FF35C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paragraph" w:styleId="BodyText">
    <w:name w:val="Body Text"/>
    <w:basedOn w:val="Normal"/>
    <w:link w:val="BodyTextChar"/>
    <w:rsid w:val="006C7E73"/>
    <w:pPr>
      <w:jc w:val="center"/>
    </w:pPr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6C7E73"/>
    <w:rPr>
      <w:rFonts w:ascii=".VnTime" w:hAnsi=".VnTime"/>
      <w:sz w:val="28"/>
    </w:rPr>
  </w:style>
  <w:style w:type="character" w:styleId="CommentReference">
    <w:name w:val="annotation reference"/>
    <w:basedOn w:val="DefaultParagraphFont"/>
    <w:semiHidden/>
    <w:unhideWhenUsed/>
    <w:rsid w:val="00432D5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32D5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32D55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32D5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32D5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3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8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61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57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1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40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2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86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72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50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22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3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8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header" Target="header2.xml"/><Relationship Id="rId10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99238B-87EA-49B7-B581-0B5B65784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275</Words>
  <Characters>1574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1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15T02:31:00Z</dcterms:created>
  <dcterms:modified xsi:type="dcterms:W3CDTF">2024-11-04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